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085E" w:rsidRDefault="0079199E" w:rsidP="004B085E">
      <w:pPr>
        <w:pStyle w:val="Title"/>
      </w:pPr>
      <w:r>
        <w:fldChar w:fldCharType="begin"/>
      </w:r>
      <w:r>
        <w:instrText xml:space="preserve"> MACROBUTTON MTEditEquationSection2 </w:instrText>
      </w:r>
      <w:r w:rsidRPr="0079199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B085E">
        <w:t xml:space="preserve">Ditto: </w:t>
      </w:r>
      <w:r w:rsidR="00213AA1">
        <w:t>E</w:t>
      </w:r>
      <w:r w:rsidR="004B085E">
        <w:t>xperimenting with Moose framework</w:t>
      </w:r>
    </w:p>
    <w:p w:rsidR="004B085E" w:rsidRDefault="004B085E">
      <w:r>
        <w:br w:type="page"/>
      </w:r>
    </w:p>
    <w:sdt>
      <w:sdtPr>
        <w:rPr>
          <w:rFonts w:ascii="Arial" w:eastAsiaTheme="minorHAnsi" w:hAnsi="Arial" w:cs="Arial"/>
          <w:b w:val="0"/>
          <w:bCs w:val="0"/>
          <w:color w:val="auto"/>
          <w:sz w:val="22"/>
          <w:szCs w:val="22"/>
          <w:lang w:eastAsia="en-US"/>
        </w:rPr>
        <w:id w:val="-112561356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4B085E" w:rsidRDefault="004B085E" w:rsidP="004B085E">
          <w:pPr>
            <w:pStyle w:val="TOCHeading"/>
            <w:numPr>
              <w:ilvl w:val="0"/>
              <w:numId w:val="0"/>
            </w:numPr>
            <w:ind w:left="360" w:hanging="360"/>
          </w:pPr>
          <w:r>
            <w:t>Contents</w:t>
          </w:r>
        </w:p>
        <w:p w:rsidR="00916D40" w:rsidRDefault="004B085E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4332428" w:history="1">
            <w:r w:rsidR="00916D40" w:rsidRPr="006348E4">
              <w:rPr>
                <w:rStyle w:val="Hyperlink"/>
                <w:noProof/>
              </w:rPr>
              <w:t>1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Useful mathematical Identities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28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3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B54E5B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29" w:history="1">
            <w:r w:rsidR="00916D40" w:rsidRPr="006348E4">
              <w:rPr>
                <w:rStyle w:val="Hyperlink"/>
                <w:noProof/>
              </w:rPr>
              <w:t>1.1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Continuity equation: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29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3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B54E5B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30" w:history="1">
            <w:r w:rsidR="00916D40" w:rsidRPr="006348E4">
              <w:rPr>
                <w:rStyle w:val="Hyperlink"/>
                <w:noProof/>
              </w:rPr>
              <w:t>1.2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Moose inner product notation: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0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3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B54E5B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31" w:history="1">
            <w:r w:rsidR="00916D40" w:rsidRPr="006348E4">
              <w:rPr>
                <w:rStyle w:val="Hyperlink"/>
                <w:noProof/>
              </w:rPr>
              <w:t>1.3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Integration by parts and divergence theorem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1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3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B54E5B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4332432" w:history="1">
            <w:r w:rsidR="00916D40" w:rsidRPr="006348E4">
              <w:rPr>
                <w:rStyle w:val="Hyperlink"/>
                <w:noProof/>
              </w:rPr>
              <w:t>2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How to create the “Ditto” moose project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2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4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B54E5B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4332433" w:history="1">
            <w:r w:rsidR="00916D40" w:rsidRPr="006348E4">
              <w:rPr>
                <w:rStyle w:val="Hyperlink"/>
                <w:noProof/>
              </w:rPr>
              <w:t>3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Examples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3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5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B54E5B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34" w:history="1">
            <w:r w:rsidR="00916D40" w:rsidRPr="006348E4">
              <w:rPr>
                <w:rStyle w:val="Hyperlink"/>
                <w:noProof/>
              </w:rPr>
              <w:t>3.1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Diffusion (steady)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4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5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B54E5B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35" w:history="1">
            <w:r w:rsidR="00916D40" w:rsidRPr="006348E4">
              <w:rPr>
                <w:rStyle w:val="Hyperlink"/>
                <w:noProof/>
              </w:rPr>
              <w:t>3.2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ADDiffusion (steady)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5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7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B54E5B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36" w:history="1">
            <w:r w:rsidR="00916D40" w:rsidRPr="006348E4">
              <w:rPr>
                <w:rStyle w:val="Hyperlink"/>
                <w:noProof/>
              </w:rPr>
              <w:t>3.3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ADDiffusion (transient)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6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8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B54E5B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37" w:history="1">
            <w:r w:rsidR="00916D40" w:rsidRPr="006348E4">
              <w:rPr>
                <w:rStyle w:val="Hyperlink"/>
                <w:noProof/>
              </w:rPr>
              <w:t>3.4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Parameterized diffusivity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7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10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B54E5B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38" w:history="1">
            <w:r w:rsidR="00916D40" w:rsidRPr="006348E4">
              <w:rPr>
                <w:rStyle w:val="Hyperlink"/>
                <w:noProof/>
              </w:rPr>
              <w:t>3.5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Introducing Materials: spatio-temporal diffusivity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8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11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B54E5B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39" w:history="1">
            <w:r w:rsidR="00916D40" w:rsidRPr="006348E4">
              <w:rPr>
                <w:rStyle w:val="Hyperlink"/>
                <w:noProof/>
              </w:rPr>
              <w:t>3.6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Initial condition (IC)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9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13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B54E5B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40" w:history="1">
            <w:r w:rsidR="00916D40" w:rsidRPr="006348E4">
              <w:rPr>
                <w:rStyle w:val="Hyperlink"/>
                <w:noProof/>
              </w:rPr>
              <w:t>3.7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Boundary conditions (BC) and post-processors.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40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16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B54E5B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41" w:history="1">
            <w:r w:rsidR="00916D40" w:rsidRPr="006348E4">
              <w:rPr>
                <w:rStyle w:val="Hyperlink"/>
                <w:noProof/>
              </w:rPr>
              <w:t>3.8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Adaptive grid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41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18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B54E5B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42" w:history="1">
            <w:r w:rsidR="00916D40" w:rsidRPr="006348E4">
              <w:rPr>
                <w:rStyle w:val="Hyperlink"/>
                <w:noProof/>
              </w:rPr>
              <w:t>3.9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Adaptive step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42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20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B54E5B">
          <w:pPr>
            <w:pStyle w:val="TOC2"/>
            <w:tabs>
              <w:tab w:val="left" w:pos="1100"/>
              <w:tab w:val="right" w:leader="dot" w:pos="9350"/>
            </w:tabs>
            <w:rPr>
              <w:noProof/>
              <w:lang w:eastAsia="en-US"/>
            </w:rPr>
          </w:pPr>
          <w:hyperlink w:anchor="_Toc164332443" w:history="1">
            <w:r w:rsidR="00916D40" w:rsidRPr="006348E4">
              <w:rPr>
                <w:rStyle w:val="Hyperlink"/>
                <w:noProof/>
              </w:rPr>
              <w:t>3.10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Diffusion-ConservativeAdvection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43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21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B54E5B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4332444" w:history="1">
            <w:r w:rsidR="00916D40" w:rsidRPr="006348E4">
              <w:rPr>
                <w:rStyle w:val="Hyperlink"/>
                <w:noProof/>
              </w:rPr>
              <w:t>4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Moose references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44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24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B54E5B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4332445" w:history="1">
            <w:r w:rsidR="00916D40" w:rsidRPr="006348E4">
              <w:rPr>
                <w:rStyle w:val="Hyperlink"/>
                <w:noProof/>
              </w:rPr>
              <w:t>5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Paraview notes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45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26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4B085E" w:rsidRDefault="004B085E">
          <w:r>
            <w:rPr>
              <w:b/>
              <w:bCs/>
              <w:noProof/>
            </w:rPr>
            <w:fldChar w:fldCharType="end"/>
          </w:r>
        </w:p>
      </w:sdtContent>
    </w:sdt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Default="005777AF" w:rsidP="004B085E">
      <w:pPr>
        <w:pStyle w:val="Heading1"/>
      </w:pPr>
      <w:bookmarkStart w:id="0" w:name="_Toc164332428"/>
      <w:r>
        <w:lastRenderedPageBreak/>
        <w:t>Useful m</w:t>
      </w:r>
      <w:r w:rsidR="00E127B6" w:rsidRPr="004B085E">
        <w:t>athematical Identities</w:t>
      </w:r>
      <w:bookmarkEnd w:id="0"/>
    </w:p>
    <w:p w:rsidR="00E127B6" w:rsidRDefault="00E127B6" w:rsidP="004B085E"/>
    <w:p w:rsidR="00E127B6" w:rsidRPr="004B085E" w:rsidRDefault="00E127B6" w:rsidP="00DA7ADB">
      <w:pPr>
        <w:pStyle w:val="Heading2"/>
      </w:pPr>
      <w:bookmarkStart w:id="1" w:name="_Toc164332429"/>
      <w:r w:rsidRPr="004B085E">
        <w:t>Continuity equation:</w:t>
      </w:r>
      <w:bookmarkEnd w:id="1"/>
    </w:p>
    <w:p w:rsidR="00E127B6" w:rsidRDefault="00E127B6" w:rsidP="004B085E">
      <w:pPr>
        <w:pStyle w:val="MTDisplayEquation"/>
      </w:pPr>
      <w:r>
        <w:tab/>
      </w:r>
      <w:r w:rsidRPr="00577B1A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9pt;height:31pt" o:ole="">
            <v:imagedata r:id="rId9" o:title=""/>
          </v:shape>
          <o:OLEObject Type="Embed" ProgID="Equation.DSMT4" ShapeID="_x0000_i1025" DrawAspect="Content" ObjectID="_1782888330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1</w:instrText>
        </w:r>
      </w:fldSimple>
      <w:r>
        <w:fldChar w:fldCharType="end"/>
      </w:r>
    </w:p>
    <w:p w:rsidR="00E127B6" w:rsidRDefault="00E127B6" w:rsidP="004B085E">
      <w:proofErr w:type="gramStart"/>
      <w:r>
        <w:t>where</w:t>
      </w:r>
      <w:proofErr w:type="gramEnd"/>
      <w:r>
        <w:t xml:space="preserve"> the </w:t>
      </w:r>
      <w:r w:rsidRPr="004B085E">
        <w:t>first term is</w:t>
      </w:r>
      <w:r>
        <w:t xml:space="preserve"> the rate of change of </w:t>
      </w:r>
      <w:r w:rsidRPr="00577B1A">
        <w:rPr>
          <w:i/>
        </w:rPr>
        <w:t>c</w:t>
      </w:r>
      <w:r>
        <w:t xml:space="preserve">, </w:t>
      </w:r>
      <w:r w:rsidRPr="00577B1A">
        <w:rPr>
          <w:b/>
        </w:rPr>
        <w:t>j</w:t>
      </w:r>
      <w:r>
        <w:t xml:space="preserve"> is the flux and </w:t>
      </w:r>
      <w:r w:rsidRPr="004B085E">
        <w:rPr>
          <w:i/>
        </w:rPr>
        <w:t>R</w:t>
      </w:r>
      <w:r>
        <w:t xml:space="preserve"> the source/sink term for </w:t>
      </w:r>
      <w:r w:rsidRPr="00577B1A">
        <w:rPr>
          <w:i/>
        </w:rPr>
        <w:t>c</w:t>
      </w:r>
      <w:r>
        <w:t>.</w:t>
      </w:r>
    </w:p>
    <w:p w:rsidR="00E127B6" w:rsidRPr="001B2D04" w:rsidRDefault="00E127B6" w:rsidP="00DA7ADB">
      <w:pPr>
        <w:pStyle w:val="Heading2"/>
      </w:pPr>
      <w:bookmarkStart w:id="2" w:name="_Toc164332430"/>
      <w:r w:rsidRPr="001B2D04">
        <w:t>Moose inner product notation:</w:t>
      </w:r>
      <w:bookmarkEnd w:id="2"/>
    </w:p>
    <w:p w:rsidR="00E127B6" w:rsidRDefault="00E127B6" w:rsidP="004B085E">
      <w:pPr>
        <w:pStyle w:val="MTDisplayEquation"/>
      </w:pPr>
      <w:r>
        <w:tab/>
      </w:r>
      <w:r w:rsidRPr="006B61A4">
        <w:rPr>
          <w:position w:val="-30"/>
        </w:rPr>
        <w:object w:dxaOrig="1780" w:dyaOrig="580">
          <v:shape id="_x0000_i1026" type="#_x0000_t75" style="width:89.7pt;height:29.35pt" o:ole="">
            <v:imagedata r:id="rId11" o:title=""/>
          </v:shape>
          <o:OLEObject Type="Embed" ProgID="Equation.DSMT4" ShapeID="_x0000_i1026" DrawAspect="Content" ObjectID="_1782888331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2</w:instrText>
        </w:r>
      </w:fldSimple>
      <w:r>
        <w:fldChar w:fldCharType="end"/>
      </w:r>
    </w:p>
    <w:p w:rsidR="00E127B6" w:rsidRDefault="00E127B6" w:rsidP="004B085E">
      <w:pPr>
        <w:pStyle w:val="MTDisplayEquation"/>
      </w:pPr>
      <w:r>
        <w:tab/>
      </w:r>
      <w:r w:rsidRPr="001B2D04">
        <w:rPr>
          <w:position w:val="-30"/>
        </w:rPr>
        <w:object w:dxaOrig="1700" w:dyaOrig="580">
          <v:shape id="_x0000_i1027" type="#_x0000_t75" style="width:84.75pt;height:29.35pt" o:ole="">
            <v:imagedata r:id="rId13" o:title=""/>
          </v:shape>
          <o:OLEObject Type="Embed" ProgID="Equation.DSMT4" ShapeID="_x0000_i1027" DrawAspect="Content" ObjectID="_1782888332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3</w:instrText>
        </w:r>
      </w:fldSimple>
      <w:r>
        <w:fldChar w:fldCharType="end"/>
      </w:r>
    </w:p>
    <w:p w:rsidR="00E127B6" w:rsidRPr="001B2D04" w:rsidRDefault="00E127B6" w:rsidP="00DA7ADB">
      <w:pPr>
        <w:pStyle w:val="Heading2"/>
      </w:pPr>
      <w:bookmarkStart w:id="3" w:name="_Toc164332431"/>
      <w:r w:rsidRPr="001B2D04">
        <w:t>Integration by parts and divergence theorem</w:t>
      </w:r>
      <w:bookmarkEnd w:id="3"/>
    </w:p>
    <w:p w:rsidR="00E127B6" w:rsidRDefault="00E127B6" w:rsidP="004B085E">
      <w:r>
        <w:t xml:space="preserve">Let </w:t>
      </w:r>
      <w:r>
        <w:rPr>
          <w:i/>
          <w:lang w:val="el-GR"/>
        </w:rPr>
        <w:t>ψ</w:t>
      </w:r>
      <w:r w:rsidRPr="00663973">
        <w:t xml:space="preserve"> </w:t>
      </w:r>
      <w:r>
        <w:t>be a scalar variable and</w:t>
      </w:r>
      <w:r w:rsidRPr="001B2D04">
        <w:t xml:space="preserve"> </w:t>
      </w:r>
      <w:r w:rsidRPr="001B2D04">
        <w:rPr>
          <w:b/>
        </w:rPr>
        <w:t>u</w:t>
      </w:r>
      <w:r>
        <w:t xml:space="preserve"> a vector function. The divergence of their produce is:</w:t>
      </w:r>
    </w:p>
    <w:p w:rsidR="00E127B6" w:rsidRPr="00663973" w:rsidRDefault="00E127B6" w:rsidP="004B085E">
      <w:pPr>
        <w:pStyle w:val="MTDisplayEquation"/>
      </w:pPr>
      <w:r>
        <w:tab/>
      </w:r>
      <w:r w:rsidRPr="00663973">
        <w:rPr>
          <w:position w:val="-14"/>
        </w:rPr>
        <w:object w:dxaOrig="2900" w:dyaOrig="400">
          <v:shape id="_x0000_i1028" type="#_x0000_t75" style="width:145.1pt;height:19.95pt" o:ole="">
            <v:imagedata r:id="rId15" o:title=""/>
          </v:shape>
          <o:OLEObject Type="Embed" ProgID="Equation.DSMT4" ShapeID="_x0000_i1028" DrawAspect="Content" ObjectID="_1782888333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4</w:instrText>
        </w:r>
      </w:fldSimple>
      <w:r>
        <w:fldChar w:fldCharType="end"/>
      </w:r>
    </w:p>
    <w:p w:rsidR="00E127B6" w:rsidRDefault="00E127B6" w:rsidP="004B085E">
      <w:r>
        <w:t xml:space="preserve">By integrating over a domain </w:t>
      </w:r>
      <w:r>
        <w:rPr>
          <w:lang w:val="el-GR"/>
        </w:rPr>
        <w:t>Ω</w:t>
      </w:r>
      <w:r>
        <w:t xml:space="preserve"> and rearranging we get:</w:t>
      </w:r>
      <w:r w:rsidRPr="00663973">
        <w:t xml:space="preserve"> </w:t>
      </w:r>
    </w:p>
    <w:p w:rsidR="00E127B6" w:rsidRPr="00663973" w:rsidRDefault="00E127B6" w:rsidP="004B085E">
      <w:pPr>
        <w:pStyle w:val="MTDisplayEquation"/>
      </w:pPr>
      <w:r>
        <w:tab/>
      </w:r>
      <w:r w:rsidRPr="008D4FCA">
        <w:rPr>
          <w:position w:val="-30"/>
        </w:rPr>
        <w:object w:dxaOrig="4340" w:dyaOrig="580">
          <v:shape id="_x0000_i1029" type="#_x0000_t75" style="width:217.1pt;height:29.35pt" o:ole="">
            <v:imagedata r:id="rId17" o:title=""/>
          </v:shape>
          <o:OLEObject Type="Embed" ProgID="Equation.DSMT4" ShapeID="_x0000_i1029" DrawAspect="Content" ObjectID="_1782888334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947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916D40">
        <w:rPr>
          <w:noProof/>
        </w:rPr>
        <w:instrText>5</w:instrText>
      </w:r>
      <w:r>
        <w:fldChar w:fldCharType="end"/>
      </w:r>
      <w:bookmarkEnd w:id="4"/>
      <w:r>
        <w:fldChar w:fldCharType="end"/>
      </w:r>
    </w:p>
    <w:p w:rsidR="00E127B6" w:rsidRDefault="00E127B6" w:rsidP="004B085E">
      <w:r>
        <w:t>The divergence theorem transforms a volume integral into a surface integral: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2780" w:dyaOrig="600">
          <v:shape id="_x0000_i1030" type="#_x0000_t75" style="width:139pt;height:29.9pt" o:ole="">
            <v:imagedata r:id="rId19" o:title=""/>
          </v:shape>
          <o:OLEObject Type="Embed" ProgID="Equation.DSMT4" ShapeID="_x0000_i1030" DrawAspect="Content" ObjectID="_1782888335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800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916D40">
        <w:rPr>
          <w:noProof/>
        </w:rPr>
        <w:instrText>6</w:instrText>
      </w:r>
      <w:r>
        <w:fldChar w:fldCharType="end"/>
      </w:r>
      <w:bookmarkEnd w:id="5"/>
      <w:r>
        <w:fldChar w:fldCharType="end"/>
      </w:r>
    </w:p>
    <w:p w:rsidR="00E127B6" w:rsidRDefault="00E127B6" w:rsidP="004B085E">
      <w:proofErr w:type="gramStart"/>
      <w:r>
        <w:t>with</w:t>
      </w:r>
      <w:proofErr w:type="gramEnd"/>
      <w:r>
        <w:t xml:space="preserve"> </w:t>
      </w:r>
      <w:r w:rsidRPr="00663973">
        <w:rPr>
          <w:position w:val="-4"/>
        </w:rPr>
        <w:object w:dxaOrig="200" w:dyaOrig="279">
          <v:shape id="_x0000_i1031" type="#_x0000_t75" style="width:9.95pt;height:14.4pt" o:ole="">
            <v:imagedata r:id="rId21" o:title=""/>
          </v:shape>
          <o:OLEObject Type="Embed" ProgID="Equation.DSMT4" ShapeID="_x0000_i1031" DrawAspect="Content" ObjectID="_1782888336" r:id="rId22"/>
        </w:object>
      </w:r>
      <w:r>
        <w:t>being an outward normal vector on surface</w:t>
      </w:r>
      <w:r w:rsidR="00C55877" w:rsidRPr="00C55877">
        <w:rPr>
          <w:i/>
        </w:rPr>
        <w:t xml:space="preserve"> </w:t>
      </w:r>
      <w:r w:rsidR="00C55877" w:rsidRPr="00C55877">
        <w:rPr>
          <w:i/>
          <w:position w:val="-6"/>
        </w:rPr>
        <w:object w:dxaOrig="380" w:dyaOrig="279">
          <v:shape id="_x0000_i1032" type="#_x0000_t75" style="width:18.85pt;height:14.4pt" o:ole="">
            <v:imagedata r:id="rId23" o:title=""/>
          </v:shape>
          <o:OLEObject Type="Embed" ProgID="Equation.DSMT4" ShapeID="_x0000_i1032" DrawAspect="Content" ObjectID="_1782888337" r:id="rId24"/>
        </w:object>
      </w:r>
      <w:r>
        <w:t xml:space="preserve">. By combining </w:t>
      </w:r>
      <w:proofErr w:type="spellStart"/>
      <w:r>
        <w:t>eqs</w:t>
      </w:r>
      <w:proofErr w:type="spellEnd"/>
      <w:r>
        <w:t xml:space="preserve"> </w:t>
      </w:r>
      <w:r>
        <w:fldChar w:fldCharType="begin"/>
      </w:r>
      <w:r>
        <w:instrText xml:space="preserve"> GOTOBUTTON ZEqnNum794758  \* MERGEFORMAT </w:instrText>
      </w:r>
      <w:fldSimple w:instr=" REF ZEqnNum794758 \* Charformat \! \* MERGEFORMAT ">
        <w:r w:rsidR="00916D40">
          <w:instrText>5</w:instrText>
        </w:r>
      </w:fldSimple>
      <w:r>
        <w:fldChar w:fldCharType="end"/>
      </w:r>
      <w:proofErr w:type="gramStart"/>
      <w:r>
        <w:t xml:space="preserve"> and </w:t>
      </w:r>
      <w:r>
        <w:fldChar w:fldCharType="begin"/>
      </w:r>
      <w:r>
        <w:instrText xml:space="preserve"> GOTOBUTTON ZEqnNum280058  \* MERGEFORMAT </w:instrText>
      </w:r>
      <w:fldSimple w:instr=" REF ZEqnNum280058 \* Charformat \! \* MERGEFORMAT ">
        <w:r w:rsidR="00916D40">
          <w:instrText>6</w:instrText>
        </w:r>
      </w:fldSimple>
      <w:r>
        <w:fldChar w:fldCharType="end"/>
      </w:r>
      <w:r>
        <w:t xml:space="preserve"> we</w:t>
      </w:r>
      <w:proofErr w:type="gramEnd"/>
      <w:r>
        <w:t xml:space="preserve"> get:</w:t>
      </w:r>
      <w:r w:rsidRPr="00BC10C0">
        <w:t xml:space="preserve"> 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4420" w:dyaOrig="600">
          <v:shape id="_x0000_i1033" type="#_x0000_t75" style="width:221pt;height:29.9pt" o:ole="">
            <v:imagedata r:id="rId25" o:title=""/>
          </v:shape>
          <o:OLEObject Type="Embed" ProgID="Equation.DSMT4" ShapeID="_x0000_i1033" DrawAspect="Content" ObjectID="_1782888338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08677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916D40">
        <w:rPr>
          <w:noProof/>
        </w:rPr>
        <w:instrText>7</w:instrText>
      </w:r>
      <w:r>
        <w:fldChar w:fldCharType="end"/>
      </w:r>
      <w:bookmarkEnd w:id="6"/>
      <w:r>
        <w:fldChar w:fldCharType="end"/>
      </w:r>
    </w:p>
    <w:p w:rsidR="00714E15" w:rsidRDefault="00714E15" w:rsidP="00714E15"/>
    <w:p w:rsidR="00714E15" w:rsidRDefault="00714E15" w:rsidP="00714E15"/>
    <w:p w:rsidR="00714E15" w:rsidRDefault="00714E15" w:rsidP="00714E15"/>
    <w:p w:rsidR="00714E15" w:rsidRDefault="00714E15" w:rsidP="00714E15"/>
    <w:p w:rsidR="00E127B6" w:rsidRPr="00E127B6" w:rsidRDefault="004B085E" w:rsidP="004B085E">
      <w:pPr>
        <w:pStyle w:val="Heading1"/>
      </w:pPr>
      <w:bookmarkStart w:id="7" w:name="_Toc164332432"/>
      <w:r>
        <w:lastRenderedPageBreak/>
        <w:t>How to c</w:t>
      </w:r>
      <w:r w:rsidR="005777AF">
        <w:t xml:space="preserve">reate </w:t>
      </w:r>
      <w:r>
        <w:t xml:space="preserve">the </w:t>
      </w:r>
      <w:r w:rsidR="005777AF">
        <w:t>“</w:t>
      </w:r>
      <w:r>
        <w:t>Ditto</w:t>
      </w:r>
      <w:r w:rsidR="005777AF">
        <w:t>”</w:t>
      </w:r>
      <w:r>
        <w:t xml:space="preserve"> moose</w:t>
      </w:r>
      <w:r w:rsidR="00E127B6" w:rsidRPr="00E127B6">
        <w:t xml:space="preserve"> project</w:t>
      </w:r>
      <w:bookmarkEnd w:id="7"/>
    </w:p>
    <w:p w:rsidR="004B085E" w:rsidRDefault="004B085E" w:rsidP="004B085E"/>
    <w:p w:rsidR="001E46EB" w:rsidRDefault="001E46EB" w:rsidP="004B085E">
      <w:r>
        <w:t>1. Activate moose</w:t>
      </w:r>
    </w:p>
    <w:p w:rsidR="001E46EB" w:rsidRDefault="001E46EB" w:rsidP="001E46EB">
      <w:pPr>
        <w:pStyle w:val="code"/>
      </w:pPr>
      <w:proofErr w:type="spellStart"/>
      <w:proofErr w:type="gramStart"/>
      <w:r>
        <w:t>conda</w:t>
      </w:r>
      <w:proofErr w:type="spellEnd"/>
      <w:proofErr w:type="gramEnd"/>
      <w:r>
        <w:t xml:space="preserve"> activate moose</w:t>
      </w:r>
    </w:p>
    <w:p w:rsidR="001E46EB" w:rsidRDefault="001E46EB" w:rsidP="001E46EB">
      <w:pPr>
        <w:pStyle w:val="code"/>
      </w:pPr>
    </w:p>
    <w:p w:rsidR="004B085E" w:rsidRPr="004B085E" w:rsidRDefault="001E46EB" w:rsidP="004B085E">
      <w:r>
        <w:t>2</w:t>
      </w:r>
      <w:r w:rsidR="004B085E">
        <w:t xml:space="preserve">. </w:t>
      </w:r>
      <w:r w:rsidR="004B085E" w:rsidRPr="004B085E">
        <w:t>Generate the project files w/ stork</w:t>
      </w:r>
    </w:p>
    <w:p w:rsidR="00E127B6" w:rsidRPr="004B085E" w:rsidRDefault="004B085E" w:rsidP="00DA7ADB">
      <w:pPr>
        <w:pStyle w:val="code"/>
      </w:pPr>
      <w:proofErr w:type="gramStart"/>
      <w:r>
        <w:t>cd</w:t>
      </w:r>
      <w:proofErr w:type="gramEnd"/>
      <w:r w:rsidR="00E127B6" w:rsidRPr="004B085E">
        <w:t xml:space="preserve"> ~/projects</w:t>
      </w:r>
    </w:p>
    <w:p w:rsidR="00E127B6" w:rsidRPr="00DA7ADB" w:rsidRDefault="004B085E" w:rsidP="00DA7ADB">
      <w:pPr>
        <w:pStyle w:val="code"/>
      </w:pPr>
      <w:r w:rsidRPr="00DA7ADB">
        <w:t>./moose/scripts/stork.sh Ditto</w:t>
      </w:r>
    </w:p>
    <w:p w:rsidR="004B085E" w:rsidRDefault="004B085E" w:rsidP="00DA7ADB">
      <w:pPr>
        <w:pStyle w:val="code"/>
      </w:pPr>
    </w:p>
    <w:p w:rsidR="00E127B6" w:rsidRDefault="001E46EB" w:rsidP="004B085E">
      <w:r>
        <w:t>3</w:t>
      </w:r>
      <w:r w:rsidR="004B085E">
        <w:t xml:space="preserve">. </w:t>
      </w:r>
      <w:r>
        <w:t xml:space="preserve">(Optional) </w:t>
      </w:r>
      <w:r w:rsidR="00E127B6" w:rsidRPr="00E127B6">
        <w:t xml:space="preserve">Create </w:t>
      </w:r>
      <w:r w:rsidR="00E127B6">
        <w:t>GitHub</w:t>
      </w:r>
      <w:r w:rsidR="00E127B6" w:rsidRPr="00E127B6">
        <w:t xml:space="preserve"> </w:t>
      </w:r>
      <w:proofErr w:type="gramStart"/>
      <w:r w:rsidR="00E127B6" w:rsidRPr="00E127B6">
        <w:t>repo</w:t>
      </w:r>
      <w:r w:rsidR="004B085E">
        <w:t xml:space="preserve"> called Ditto</w:t>
      </w:r>
      <w:r>
        <w:t xml:space="preserve"> and push</w:t>
      </w:r>
      <w:proofErr w:type="gramEnd"/>
      <w:r>
        <w:t xml:space="preserve"> the project</w:t>
      </w:r>
    </w:p>
    <w:p w:rsidR="00E127B6" w:rsidRDefault="00E127B6" w:rsidP="00DA7ADB">
      <w:pPr>
        <w:pStyle w:val="code"/>
      </w:pPr>
      <w:proofErr w:type="gramStart"/>
      <w:r w:rsidRPr="0028418C">
        <w:t>cd</w:t>
      </w:r>
      <w:proofErr w:type="gramEnd"/>
      <w:r w:rsidRPr="0028418C">
        <w:t xml:space="preserve"> </w:t>
      </w:r>
      <w:r w:rsidR="004B085E" w:rsidRPr="004B085E">
        <w:t>~/projects</w:t>
      </w:r>
      <w:r w:rsidR="004B085E">
        <w:t>/Ditto</w:t>
      </w:r>
    </w:p>
    <w:p w:rsidR="004B085E" w:rsidRDefault="004B085E" w:rsidP="00DA7ADB">
      <w:pPr>
        <w:pStyle w:val="code"/>
      </w:pPr>
      <w:proofErr w:type="spellStart"/>
      <w:proofErr w:type="gramStart"/>
      <w:r w:rsidRPr="004B085E">
        <w:t>git</w:t>
      </w:r>
      <w:proofErr w:type="spellEnd"/>
      <w:proofErr w:type="gramEnd"/>
      <w:r w:rsidRPr="004B085E">
        <w:t xml:space="preserve"> remote add origin </w:t>
      </w:r>
      <w:hyperlink r:id="rId27" w:history="1">
        <w:r w:rsidRPr="00EE3DB3">
          <w:rPr>
            <w:rStyle w:val="Hyperlink"/>
          </w:rPr>
          <w:t>git@github.com:[insert_name]/Ditto.git</w:t>
        </w:r>
      </w:hyperlink>
      <w:r>
        <w:t xml:space="preserve"> </w:t>
      </w:r>
    </w:p>
    <w:p w:rsidR="00E127B6" w:rsidRDefault="00E127B6" w:rsidP="00DA7ADB">
      <w:pPr>
        <w:pStyle w:val="code"/>
      </w:pPr>
      <w:proofErr w:type="spellStart"/>
      <w:proofErr w:type="gramStart"/>
      <w:r w:rsidRPr="0028418C">
        <w:t>git</w:t>
      </w:r>
      <w:proofErr w:type="spellEnd"/>
      <w:proofErr w:type="gramEnd"/>
      <w:r w:rsidRPr="0028418C">
        <w:t xml:space="preserve"> push </w:t>
      </w:r>
      <w:r w:rsidR="004B085E">
        <w:t>-u</w:t>
      </w:r>
      <w:r w:rsidRPr="0028418C">
        <w:t xml:space="preserve"> origin main</w:t>
      </w:r>
    </w:p>
    <w:p w:rsidR="001E46EB" w:rsidRDefault="001E46EB" w:rsidP="00DA7ADB">
      <w:pPr>
        <w:pStyle w:val="code"/>
      </w:pPr>
    </w:p>
    <w:p w:rsidR="001E46EB" w:rsidRDefault="001E46EB" w:rsidP="001E46EB">
      <w:r>
        <w:t>4. Make the executable</w:t>
      </w:r>
    </w:p>
    <w:p w:rsidR="001E46EB" w:rsidRDefault="001E46EB" w:rsidP="00DA7ADB">
      <w:pPr>
        <w:pStyle w:val="code"/>
      </w:pPr>
      <w:proofErr w:type="gramStart"/>
      <w:r>
        <w:t>make</w:t>
      </w:r>
      <w:proofErr w:type="gramEnd"/>
      <w:r>
        <w:t xml:space="preserve"> –j4 # e.g., with 4 processors</w:t>
      </w:r>
    </w:p>
    <w:p w:rsidR="001E46EB" w:rsidRDefault="001E46EB" w:rsidP="00DA7ADB">
      <w:pPr>
        <w:pStyle w:val="code"/>
      </w:pPr>
    </w:p>
    <w:p w:rsidR="001E46EB" w:rsidRDefault="001E46EB" w:rsidP="001E46EB">
      <w:r>
        <w:t>5. Run the tests</w:t>
      </w:r>
    </w:p>
    <w:p w:rsidR="001E46EB" w:rsidRDefault="001E46EB" w:rsidP="00DA7ADB">
      <w:pPr>
        <w:pStyle w:val="code"/>
      </w:pPr>
      <w:proofErr w:type="gramStart"/>
      <w:r>
        <w:t>./</w:t>
      </w:r>
      <w:proofErr w:type="spellStart"/>
      <w:proofErr w:type="gramEnd"/>
      <w:r>
        <w:t>run_tests</w:t>
      </w:r>
      <w:proofErr w:type="spellEnd"/>
    </w:p>
    <w:p w:rsidR="004B085E" w:rsidRDefault="004B085E" w:rsidP="00DA7ADB">
      <w:pPr>
        <w:pStyle w:val="code"/>
      </w:pPr>
    </w:p>
    <w:p w:rsidR="004B085E" w:rsidRPr="00E127B6" w:rsidRDefault="001E46EB" w:rsidP="004B085E">
      <w:r>
        <w:t>6</w:t>
      </w:r>
      <w:r w:rsidR="004B085E">
        <w:t>. Generate a problems folder</w:t>
      </w:r>
    </w:p>
    <w:p w:rsidR="004B085E" w:rsidRDefault="004B085E" w:rsidP="00DA7ADB">
      <w:pPr>
        <w:pStyle w:val="code"/>
      </w:pPr>
      <w:proofErr w:type="spellStart"/>
      <w:proofErr w:type="gramStart"/>
      <w:r>
        <w:t>mkdir</w:t>
      </w:r>
      <w:proofErr w:type="spellEnd"/>
      <w:proofErr w:type="gramEnd"/>
      <w:r>
        <w:t xml:space="preserve"> problems</w:t>
      </w:r>
    </w:p>
    <w:p w:rsidR="00E127B6" w:rsidRDefault="00E127B6" w:rsidP="004B085E"/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812B2F" w:rsidRPr="00DA7ADB" w:rsidRDefault="004B085E" w:rsidP="004B085E">
      <w:pPr>
        <w:pStyle w:val="Heading1"/>
      </w:pPr>
      <w:bookmarkStart w:id="8" w:name="_Toc164332433"/>
      <w:r>
        <w:lastRenderedPageBreak/>
        <w:t>Examples</w:t>
      </w:r>
      <w:bookmarkEnd w:id="8"/>
    </w:p>
    <w:p w:rsidR="004B085E" w:rsidRDefault="004B085E" w:rsidP="004B085E">
      <w:pPr>
        <w:pStyle w:val="Heading2"/>
      </w:pPr>
      <w:bookmarkStart w:id="9" w:name="_Ref163724631"/>
      <w:bookmarkStart w:id="10" w:name="_Toc164332434"/>
      <w:r w:rsidRPr="00DA7ADB">
        <w:t>Diffusion</w:t>
      </w:r>
      <w:r w:rsidR="00DA7ADB">
        <w:t xml:space="preserve"> (steady)</w:t>
      </w:r>
      <w:bookmarkEnd w:id="9"/>
      <w:bookmarkEnd w:id="10"/>
    </w:p>
    <w:p w:rsidR="00DA7ADB" w:rsidRDefault="00DA7ADB" w:rsidP="004B085E">
      <w:r>
        <w:t xml:space="preserve">We will generate a script for steady diffusion in 2D using the </w:t>
      </w:r>
      <w:proofErr w:type="spellStart"/>
      <w:r>
        <w:t>Dirichlet</w:t>
      </w:r>
      <w:proofErr w:type="spellEnd"/>
      <w:r>
        <w:t xml:space="preserve"> boundary conditions </w:t>
      </w:r>
      <w:proofErr w:type="spellStart"/>
      <w:r>
        <w:rPr>
          <w:i/>
        </w:rPr>
        <w:t>u</w:t>
      </w:r>
      <w:r w:rsidRPr="00DA7ADB">
        <w:rPr>
          <w:vertAlign w:val="subscript"/>
        </w:rPr>
        <w:t>left</w:t>
      </w:r>
      <w:proofErr w:type="spellEnd"/>
      <w:r>
        <w:t xml:space="preserve"> = 1 and </w:t>
      </w:r>
      <w:proofErr w:type="spellStart"/>
      <w:r>
        <w:rPr>
          <w:i/>
        </w:rPr>
        <w:t>u</w:t>
      </w:r>
      <w:r w:rsidRPr="00DA7ADB">
        <w:rPr>
          <w:vertAlign w:val="subscript"/>
        </w:rPr>
        <w:t>right</w:t>
      </w:r>
      <w:proofErr w:type="spellEnd"/>
      <w:r>
        <w:t xml:space="preserve"> = 0.</w:t>
      </w:r>
    </w:p>
    <w:p w:rsidR="00DA7ADB" w:rsidRDefault="00DA7ADB" w:rsidP="00DA7ADB">
      <w:r>
        <w:t>Let’s derive the weak form in inner product notation:</w:t>
      </w:r>
    </w:p>
    <w:p w:rsidR="00DA7ADB" w:rsidRPr="00DA7ADB" w:rsidRDefault="00DA7ADB" w:rsidP="00DA7ADB">
      <w:pPr>
        <w:pStyle w:val="ListParagraph"/>
      </w:pPr>
      <w:r w:rsidRPr="00DA7ADB">
        <w:t>Strong form</w:t>
      </w:r>
      <w:r>
        <w:t>:</w:t>
      </w:r>
    </w:p>
    <w:p w:rsidR="00DA7ADB" w:rsidRDefault="00DA7ADB" w:rsidP="00DA7ADB">
      <w:pPr>
        <w:pStyle w:val="MTDisplayEquation"/>
      </w:pPr>
      <w:r>
        <w:tab/>
      </w:r>
      <w:r w:rsidRPr="00DA7ADB">
        <w:rPr>
          <w:position w:val="-6"/>
        </w:rPr>
        <w:object w:dxaOrig="1540" w:dyaOrig="279">
          <v:shape id="_x0000_i1034" type="#_x0000_t75" style="width:77pt;height:13.85pt" o:ole="">
            <v:imagedata r:id="rId28" o:title=""/>
          </v:shape>
          <o:OLEObject Type="Embed" ProgID="Equation.DSMT4" ShapeID="_x0000_i1034" DrawAspect="Content" ObjectID="_1782888339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8</w:instrText>
        </w:r>
      </w:fldSimple>
      <w:r>
        <w:fldChar w:fldCharType="end"/>
      </w:r>
    </w:p>
    <w:p w:rsidR="00DA7ADB" w:rsidRPr="00BC10C0" w:rsidRDefault="00DA7ADB" w:rsidP="00DA7ADB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DA7ADB" w:rsidRDefault="00DA7ADB" w:rsidP="00DA7ADB">
      <w:pPr>
        <w:pStyle w:val="MTDisplayEquation"/>
      </w:pPr>
      <w:r>
        <w:tab/>
      </w:r>
      <w:r w:rsidRPr="00BC10C0">
        <w:rPr>
          <w:position w:val="-30"/>
        </w:rPr>
        <w:object w:dxaOrig="2420" w:dyaOrig="580">
          <v:shape id="_x0000_i1035" type="#_x0000_t75" style="width:120.75pt;height:29.35pt" o:ole="">
            <v:imagedata r:id="rId30" o:title=""/>
          </v:shape>
          <o:OLEObject Type="Embed" ProgID="Equation.DSMT4" ShapeID="_x0000_i1035" DrawAspect="Content" ObjectID="_1782888340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9</w:instrText>
        </w:r>
      </w:fldSimple>
      <w:r>
        <w:fldChar w:fldCharType="end"/>
      </w:r>
    </w:p>
    <w:p w:rsidR="00DA7ADB" w:rsidRPr="008D4FCA" w:rsidRDefault="00DA7ADB" w:rsidP="00DA7ADB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fldSimple w:instr=" REF ZEqnNum808677 \* Charformat \! \* MERGEFORMAT ">
        <w:r w:rsidR="00916D40">
          <w:instrText>7</w:instrText>
        </w:r>
      </w:fldSimple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36" type="#_x0000_t75" style="width:24.9pt;height:14.4pt" o:ole="">
            <v:imagedata r:id="rId32" o:title=""/>
          </v:shape>
          <o:OLEObject Type="Embed" ProgID="Equation.DSMT4" ShapeID="_x0000_i1036" DrawAspect="Content" ObjectID="_1782888341" r:id="rId33"/>
        </w:object>
      </w:r>
      <w:r>
        <w:t>):</w:t>
      </w:r>
    </w:p>
    <w:p w:rsidR="00DA7ADB" w:rsidRDefault="00DA7ADB" w:rsidP="00DA7ADB">
      <w:pPr>
        <w:pStyle w:val="MTDisplayEquation"/>
      </w:pPr>
      <w:r>
        <w:tab/>
      </w:r>
      <w:r w:rsidR="00714E15" w:rsidRPr="00714E15">
        <w:rPr>
          <w:position w:val="-32"/>
        </w:rPr>
        <w:object w:dxaOrig="4140" w:dyaOrig="600">
          <v:shape id="_x0000_i1037" type="#_x0000_t75" style="width:207.15pt;height:31pt" o:ole="">
            <v:imagedata r:id="rId34" o:title=""/>
          </v:shape>
          <o:OLEObject Type="Embed" ProgID="Equation.DSMT4" ShapeID="_x0000_i1037" DrawAspect="Content" ObjectID="_1782888342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7018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916D40">
        <w:rPr>
          <w:noProof/>
        </w:rPr>
        <w:instrText>10</w:instrText>
      </w:r>
      <w:r>
        <w:fldChar w:fldCharType="end"/>
      </w:r>
      <w:bookmarkEnd w:id="11"/>
      <w:r>
        <w:fldChar w:fldCharType="end"/>
      </w:r>
    </w:p>
    <w:p w:rsidR="00DA7ADB" w:rsidRPr="008D4FCA" w:rsidRDefault="00DA7ADB" w:rsidP="00DA7ADB">
      <w:pPr>
        <w:pStyle w:val="ListParagraph"/>
      </w:pPr>
      <w:r>
        <w:t>Expressing in the inner product notation:</w:t>
      </w:r>
    </w:p>
    <w:p w:rsidR="00DA7ADB" w:rsidRDefault="00DA7ADB" w:rsidP="00DA7ADB">
      <w:pPr>
        <w:pStyle w:val="MTDisplayEquation"/>
      </w:pPr>
      <w:r>
        <w:tab/>
      </w:r>
      <w:r w:rsidRPr="001B2D04">
        <w:rPr>
          <w:position w:val="-42"/>
        </w:rPr>
        <w:object w:dxaOrig="2799" w:dyaOrig="680">
          <v:shape id="_x0000_i1038" type="#_x0000_t75" style="width:140.1pt;height:33.8pt" o:ole="">
            <v:imagedata r:id="rId36" o:title=""/>
          </v:shape>
          <o:OLEObject Type="Embed" ProgID="Equation.DSMT4" ShapeID="_x0000_i1038" DrawAspect="Content" ObjectID="_1782888343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11</w:instrText>
        </w:r>
      </w:fldSimple>
      <w:r>
        <w:fldChar w:fldCharType="end"/>
      </w:r>
    </w:p>
    <w:p w:rsidR="00DA7ADB" w:rsidRDefault="00DA7ADB" w:rsidP="004B085E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4D1D42" w:rsidRDefault="00DA7ADB" w:rsidP="004B085E">
      <w:pPr>
        <w:rPr>
          <w:rStyle w:val="codeChar"/>
        </w:rPr>
      </w:pPr>
      <w:r>
        <w:t xml:space="preserve">The </w:t>
      </w:r>
      <w:proofErr w:type="gramStart"/>
      <w:r>
        <w:t>problems is</w:t>
      </w:r>
      <w:proofErr w:type="gramEnd"/>
      <w:r>
        <w:t xml:space="preserve"> solved with the script </w:t>
      </w:r>
      <w:r w:rsidRPr="00DA7ADB">
        <w:rPr>
          <w:rStyle w:val="codeChar"/>
        </w:rPr>
        <w:t>ex01_diffusion.i</w:t>
      </w:r>
      <w:r w:rsidR="004D1D42">
        <w:rPr>
          <w:rStyle w:val="codeChar"/>
        </w:rPr>
        <w:t>: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Mesh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GeneratedMesh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dim</w:t>
      </w:r>
      <w:proofErr w:type="gramEnd"/>
      <w:r w:rsidRPr="004D1D42">
        <w:rPr>
          <w:rStyle w:val="codeChar"/>
        </w:rPr>
        <w:t xml:space="preserve"> = 2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x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y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lem_type</w:t>
      </w:r>
      <w:proofErr w:type="spellEnd"/>
      <w:r w:rsidRPr="004D1D42">
        <w:rPr>
          <w:rStyle w:val="codeChar"/>
        </w:rPr>
        <w:t xml:space="preserve"> = QUAD4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Variable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proofErr w:type="gramStart"/>
      <w:r w:rsidRPr="004D1D42">
        <w:rPr>
          <w:rStyle w:val="codeChar"/>
        </w:rPr>
        <w:t>uu</w:t>
      </w:r>
      <w:proofErr w:type="spellEnd"/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order</w:t>
      </w:r>
      <w:proofErr w:type="gramEnd"/>
      <w:r w:rsidRPr="004D1D42">
        <w:rPr>
          <w:rStyle w:val="codeChar"/>
        </w:rPr>
        <w:t xml:space="preserve"> = FIRST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family</w:t>
      </w:r>
      <w:proofErr w:type="gramEnd"/>
      <w:r w:rsidRPr="004D1D42">
        <w:rPr>
          <w:rStyle w:val="codeChar"/>
        </w:rPr>
        <w:t xml:space="preserve"> = LAGRANGE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lastRenderedPageBreak/>
        <w:t>[Kernel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gramStart"/>
      <w:r w:rsidRPr="004D1D42">
        <w:rPr>
          <w:rStyle w:val="codeChar"/>
        </w:rPr>
        <w:t>diff</w:t>
      </w:r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Diffusion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BC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lef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lef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1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righ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righ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Executioner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Steady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solve_type</w:t>
      </w:r>
      <w:proofErr w:type="spellEnd"/>
      <w:r w:rsidRPr="004D1D42">
        <w:rPr>
          <w:rStyle w:val="codeChar"/>
        </w:rPr>
        <w:t xml:space="preserve"> = 'PJFNK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Output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xecute_on</w:t>
      </w:r>
      <w:proofErr w:type="spellEnd"/>
      <w:r w:rsidRPr="004D1D42">
        <w:rPr>
          <w:rStyle w:val="codeChar"/>
        </w:rPr>
        <w:t xml:space="preserve"> = '</w:t>
      </w:r>
      <w:proofErr w:type="spellStart"/>
      <w:r w:rsidRPr="004D1D42">
        <w:rPr>
          <w:rStyle w:val="codeChar"/>
        </w:rPr>
        <w:t>timestep_end</w:t>
      </w:r>
      <w:proofErr w:type="spellEnd"/>
      <w:r w:rsidRPr="004D1D42">
        <w:rPr>
          <w:rStyle w:val="codeChar"/>
        </w:rPr>
        <w:t>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exodus</w:t>
      </w:r>
      <w:proofErr w:type="gramEnd"/>
      <w:r w:rsidRPr="004D1D42">
        <w:rPr>
          <w:rStyle w:val="codeChar"/>
        </w:rPr>
        <w:t xml:space="preserve"> = true</w:t>
      </w:r>
    </w:p>
    <w:p w:rsid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Default="004D1D42" w:rsidP="004B085E"/>
    <w:p w:rsidR="00DA7ADB" w:rsidRPr="001E46EB" w:rsidRDefault="004D1D42" w:rsidP="004B085E">
      <w:r>
        <w:t>We can run the script</w:t>
      </w:r>
      <w:r w:rsidR="001E46EB" w:rsidRPr="001E46EB">
        <w:t xml:space="preserve"> with the command:</w:t>
      </w:r>
    </w:p>
    <w:p w:rsidR="001E46EB" w:rsidRDefault="001E46EB" w:rsidP="001E46EB">
      <w:pPr>
        <w:pStyle w:val="code"/>
      </w:pPr>
      <w:proofErr w:type="gramStart"/>
      <w:r>
        <w:rPr>
          <w:rStyle w:val="codeChar"/>
        </w:rPr>
        <w:t>./</w:t>
      </w:r>
      <w:proofErr w:type="gramEnd"/>
      <w:r>
        <w:rPr>
          <w:rStyle w:val="codeChar"/>
        </w:rPr>
        <w:t xml:space="preserve">run.sh </w:t>
      </w:r>
      <w:r w:rsidRPr="001E46EB">
        <w:rPr>
          <w:rStyle w:val="codeChar"/>
        </w:rPr>
        <w:t>ex01_diffusion.i</w:t>
      </w:r>
    </w:p>
    <w:p w:rsidR="001E46EB" w:rsidRDefault="001E46EB" w:rsidP="004B085E"/>
    <w:p w:rsidR="004B085E" w:rsidRDefault="00DA7ADB" w:rsidP="004D1D42">
      <w:proofErr w:type="spellStart"/>
      <w:r>
        <w:t>Paraview</w:t>
      </w:r>
      <w:proofErr w:type="spellEnd"/>
      <w:r>
        <w:t xml:space="preserve"> output:</w:t>
      </w:r>
    </w:p>
    <w:p w:rsidR="00DA7ADB" w:rsidRDefault="00DA7ADB" w:rsidP="00CB6F52">
      <w:pPr>
        <w:keepNext/>
      </w:pPr>
      <w:r>
        <w:rPr>
          <w:noProof/>
        </w:rPr>
        <w:lastRenderedPageBreak/>
        <w:drawing>
          <wp:inline distT="0" distB="0" distL="0" distR="0" wp14:anchorId="7FA480CB" wp14:editId="64EDD9D0">
            <wp:extent cx="4641850" cy="2306543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646546" cy="230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ADB" w:rsidRDefault="00DA7ADB" w:rsidP="001E46EB">
      <w:pPr>
        <w:pStyle w:val="Caption"/>
      </w:pPr>
      <w:proofErr w:type="gramStart"/>
      <w:r w:rsidRPr="001E46EB">
        <w:t xml:space="preserve">Figure </w:t>
      </w:r>
      <w:fldSimple w:instr=" SEQ Figure \* ARABIC ">
        <w:r w:rsidR="00916D40">
          <w:rPr>
            <w:noProof/>
          </w:rPr>
          <w:t>1</w:t>
        </w:r>
      </w:fldSimple>
      <w:r w:rsidRPr="001E46EB">
        <w:t>.</w:t>
      </w:r>
      <w:proofErr w:type="gramEnd"/>
      <w:r w:rsidRPr="001E46EB">
        <w:t xml:space="preserve"> </w:t>
      </w:r>
      <w:proofErr w:type="gramStart"/>
      <w:r w:rsidR="001E46EB" w:rsidRPr="001E46EB">
        <w:t>output</w:t>
      </w:r>
      <w:proofErr w:type="gramEnd"/>
      <w:r w:rsidR="001E46EB" w:rsidRPr="001E46EB">
        <w:t xml:space="preserve"> from exodus file ex01_diffusion_out.e</w:t>
      </w:r>
    </w:p>
    <w:p w:rsidR="001E46EB" w:rsidRDefault="001E46EB" w:rsidP="001E46EB"/>
    <w:p w:rsidR="004D1D42" w:rsidRDefault="004D1D42" w:rsidP="004D1D42">
      <w:pPr>
        <w:pStyle w:val="Heading2"/>
      </w:pPr>
      <w:bookmarkStart w:id="12" w:name="_Ref163725294"/>
      <w:bookmarkStart w:id="13" w:name="_Toc164332435"/>
      <w:proofErr w:type="spellStart"/>
      <w:r>
        <w:t>AD</w:t>
      </w:r>
      <w:r w:rsidRPr="00DA7ADB">
        <w:t>Diffusion</w:t>
      </w:r>
      <w:proofErr w:type="spellEnd"/>
      <w:r>
        <w:t xml:space="preserve"> (steady)</w:t>
      </w:r>
      <w:bookmarkEnd w:id="12"/>
      <w:bookmarkEnd w:id="13"/>
    </w:p>
    <w:p w:rsidR="004D1D42" w:rsidRDefault="004D1D42" w:rsidP="001E46EB">
      <w:r>
        <w:t xml:space="preserve">Same with example </w:t>
      </w:r>
      <w:r>
        <w:fldChar w:fldCharType="begin"/>
      </w:r>
      <w:r>
        <w:instrText xml:space="preserve"> REF _Ref163724631 \n \h </w:instrText>
      </w:r>
      <w:r>
        <w:fldChar w:fldCharType="separate"/>
      </w:r>
      <w:r w:rsidR="00916D40">
        <w:t>3.1</w:t>
      </w:r>
      <w:r>
        <w:fldChar w:fldCharType="end"/>
      </w:r>
      <w:r>
        <w:t xml:space="preserve"> but we will use automatic differentiation.</w:t>
      </w:r>
    </w:p>
    <w:p w:rsidR="004D1D42" w:rsidRDefault="004D1D42" w:rsidP="001E46EB">
      <w:r>
        <w:t>The implementations of the kernels in path are shown below:</w:t>
      </w:r>
    </w:p>
    <w:p w:rsidR="004D1D42" w:rsidRDefault="004D1D42" w:rsidP="001E46EB">
      <w:r>
        <w:rPr>
          <w:noProof/>
        </w:rPr>
        <w:drawing>
          <wp:inline distT="0" distB="0" distL="0" distR="0" wp14:anchorId="13C9FA53" wp14:editId="4694FBFF">
            <wp:extent cx="5943600" cy="176911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6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5C9" w:rsidRDefault="002B15C9" w:rsidP="001E46EB">
      <w:r>
        <w:rPr>
          <w:noProof/>
        </w:rPr>
        <w:drawing>
          <wp:inline distT="0" distB="0" distL="0" distR="0" wp14:anchorId="5C94482A" wp14:editId="3FA16DFE">
            <wp:extent cx="5943600" cy="12446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>
      <w:r>
        <w:rPr>
          <w:noProof/>
        </w:rPr>
        <w:lastRenderedPageBreak/>
        <w:drawing>
          <wp:inline distT="0" distB="0" distL="0" distR="0" wp14:anchorId="2F0570FB" wp14:editId="7ECC2080">
            <wp:extent cx="5943600" cy="2071370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7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2B15C9" w:rsidP="001E46EB">
      <w:r>
        <w:rPr>
          <w:noProof/>
        </w:rPr>
        <w:drawing>
          <wp:inline distT="0" distB="0" distL="0" distR="0" wp14:anchorId="7807CE1A" wp14:editId="5E7AA22C">
            <wp:extent cx="5943600" cy="133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/>
    <w:p w:rsidR="009F6D7E" w:rsidRPr="009F6D7E" w:rsidRDefault="004D1D42" w:rsidP="009F6D7E">
      <w:pPr>
        <w:rPr>
          <w:b/>
        </w:rPr>
      </w:pPr>
      <w:r w:rsidRPr="00A36BAC">
        <w:rPr>
          <w:b/>
        </w:rPr>
        <w:t>Note</w:t>
      </w:r>
      <w:r w:rsidR="00A36BAC" w:rsidRPr="00A36BAC">
        <w:rPr>
          <w:b/>
        </w:rPr>
        <w:t>s</w:t>
      </w:r>
    </w:p>
    <w:p w:rsidR="004D1D42" w:rsidRDefault="009F6D7E" w:rsidP="00A36BAC">
      <w:pPr>
        <w:pStyle w:val="ListParagraph"/>
        <w:numPr>
          <w:ilvl w:val="0"/>
          <w:numId w:val="8"/>
        </w:numPr>
      </w:pPr>
      <w:r>
        <w:t>Automatic differentiation (AD)</w:t>
      </w:r>
      <w:r w:rsidR="00A36BAC">
        <w:t xml:space="preserve"> </w:t>
      </w:r>
      <w:r>
        <w:t>does not require specifying</w:t>
      </w:r>
      <w:r w:rsidR="00A36BAC">
        <w:t xml:space="preserve"> the </w:t>
      </w:r>
      <w:proofErr w:type="spellStart"/>
      <w:r w:rsidR="00A36BAC">
        <w:t>Jacobi</w:t>
      </w:r>
      <w:r w:rsidR="004D1D42">
        <w:t>an</w:t>
      </w:r>
      <w:proofErr w:type="spellEnd"/>
      <w:r w:rsidR="004D1D42">
        <w:t>.</w:t>
      </w:r>
      <w:r>
        <w:t xml:space="preserve"> The latter is determined numerically and is guaranteed to be correct. This comes very handy in complex PDEs (e.g., with </w:t>
      </w:r>
      <w:proofErr w:type="spellStart"/>
      <w:r>
        <w:t>spatio</w:t>
      </w:r>
      <w:proofErr w:type="spellEnd"/>
      <w:r>
        <w:t>-temporal variations of the material properties)</w:t>
      </w:r>
    </w:p>
    <w:p w:rsidR="009F6D7E" w:rsidRDefault="009F6D7E" w:rsidP="00A36BAC">
      <w:pPr>
        <w:pStyle w:val="ListParagraph"/>
        <w:numPr>
          <w:ilvl w:val="0"/>
          <w:numId w:val="8"/>
        </w:numPr>
      </w:pPr>
      <w:r>
        <w:t>The downside is that it is ~1.5 times slower.</w:t>
      </w:r>
    </w:p>
    <w:p w:rsidR="009F6D7E" w:rsidRDefault="009F6D7E" w:rsidP="00A36BAC">
      <w:pPr>
        <w:pStyle w:val="ListParagraph"/>
        <w:numPr>
          <w:ilvl w:val="0"/>
          <w:numId w:val="8"/>
        </w:numPr>
      </w:pPr>
      <w:r>
        <w:t xml:space="preserve">The general guideline is to develop the model with AD, and then proceed into developing the </w:t>
      </w:r>
      <w:proofErr w:type="spellStart"/>
      <w:r>
        <w:t>Jacobian</w:t>
      </w:r>
      <w:proofErr w:type="spellEnd"/>
      <w:r>
        <w:t>.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 w:rsidRPr="00A36BAC">
        <w:t xml:space="preserve">The test function has been already multiplied in the </w:t>
      </w:r>
      <w:proofErr w:type="spellStart"/>
      <w:r w:rsidRPr="00A36BAC">
        <w:t>precomputeQpResidual</w:t>
      </w:r>
      <w:proofErr w:type="spellEnd"/>
      <w:r w:rsidRPr="00A36BAC">
        <w:t>.</w:t>
      </w:r>
    </w:p>
    <w:p w:rsidR="00A36BAC" w:rsidRDefault="00A36BAC" w:rsidP="00A36BAC"/>
    <w:p w:rsidR="002B15C9" w:rsidRDefault="002B15C9" w:rsidP="002B15C9">
      <w:pPr>
        <w:pStyle w:val="Heading2"/>
      </w:pPr>
      <w:bookmarkStart w:id="14" w:name="_Ref163729387"/>
      <w:bookmarkStart w:id="15" w:name="_Toc164332436"/>
      <w:proofErr w:type="spellStart"/>
      <w:r>
        <w:t>AD</w:t>
      </w:r>
      <w:r w:rsidRPr="00DA7ADB">
        <w:t>Diffusion</w:t>
      </w:r>
      <w:proofErr w:type="spellEnd"/>
      <w:r>
        <w:t xml:space="preserve"> (transient)</w:t>
      </w:r>
      <w:bookmarkEnd w:id="14"/>
      <w:bookmarkEnd w:id="15"/>
    </w:p>
    <w:p w:rsidR="002B15C9" w:rsidRDefault="002B15C9" w:rsidP="002B15C9">
      <w:r>
        <w:t>Let’s derive the weak form in inner product notation:</w:t>
      </w:r>
    </w:p>
    <w:p w:rsidR="002B15C9" w:rsidRPr="00DA7ADB" w:rsidRDefault="002B15C9" w:rsidP="002B15C9">
      <w:pPr>
        <w:pStyle w:val="ListParagraph"/>
      </w:pPr>
      <w:r w:rsidRPr="00DA7ADB">
        <w:t>Strong form</w:t>
      </w:r>
      <w:r>
        <w:t>: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24"/>
        </w:rPr>
        <w:object w:dxaOrig="2040" w:dyaOrig="620">
          <v:shape id="_x0000_i1039" type="#_x0000_t75" style="width:101.9pt;height:29.9pt" o:ole="">
            <v:imagedata r:id="rId43" o:title=""/>
          </v:shape>
          <o:OLEObject Type="Embed" ProgID="Equation.DSMT4" ShapeID="_x0000_i1039" DrawAspect="Content" ObjectID="_1782888344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12</w:instrText>
        </w:r>
      </w:fldSimple>
      <w:r>
        <w:fldChar w:fldCharType="end"/>
      </w:r>
    </w:p>
    <w:p w:rsidR="002B15C9" w:rsidRPr="00BC10C0" w:rsidRDefault="002B15C9" w:rsidP="002B15C9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2B15C9" w:rsidRDefault="002B15C9" w:rsidP="002B15C9">
      <w:pPr>
        <w:pStyle w:val="MTDisplayEquation"/>
      </w:pPr>
      <w:r>
        <w:tab/>
      </w:r>
      <w:r w:rsidR="00230123" w:rsidRPr="00BC10C0">
        <w:rPr>
          <w:position w:val="-30"/>
        </w:rPr>
        <w:object w:dxaOrig="3820" w:dyaOrig="700">
          <v:shape id="_x0000_i1040" type="#_x0000_t75" style="width:191.1pt;height:36pt" o:ole="">
            <v:imagedata r:id="rId45" o:title=""/>
          </v:shape>
          <o:OLEObject Type="Embed" ProgID="Equation.DSMT4" ShapeID="_x0000_i1040" DrawAspect="Content" ObjectID="_1782888345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13</w:instrText>
        </w:r>
      </w:fldSimple>
      <w:r>
        <w:fldChar w:fldCharType="end"/>
      </w:r>
    </w:p>
    <w:p w:rsidR="002B15C9" w:rsidRPr="008D4FCA" w:rsidRDefault="002B15C9" w:rsidP="002B15C9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fldSimple w:instr=" REF ZEqnNum808677 \* Charformat \! \* MERGEFORMAT ">
        <w:r w:rsidR="00916D40">
          <w:instrText>7</w:instrText>
        </w:r>
      </w:fldSimple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41" type="#_x0000_t75" style="width:24.9pt;height:14.4pt" o:ole="">
            <v:imagedata r:id="rId32" o:title=""/>
          </v:shape>
          <o:OLEObject Type="Embed" ProgID="Equation.DSMT4" ShapeID="_x0000_i1041" DrawAspect="Content" ObjectID="_1782888346" r:id="rId47"/>
        </w:object>
      </w:r>
      <w:r>
        <w:t>):</w:t>
      </w:r>
    </w:p>
    <w:p w:rsidR="002B15C9" w:rsidRDefault="002B15C9" w:rsidP="002B15C9">
      <w:pPr>
        <w:pStyle w:val="MTDisplayEquation"/>
      </w:pPr>
      <w:r>
        <w:lastRenderedPageBreak/>
        <w:tab/>
      </w:r>
      <w:r w:rsidR="003827A8" w:rsidRPr="008D4FCA">
        <w:rPr>
          <w:position w:val="-30"/>
        </w:rPr>
        <w:object w:dxaOrig="5480" w:dyaOrig="700">
          <v:shape id="_x0000_i1042" type="#_x0000_t75" style="width:273.6pt;height:36pt" o:ole="">
            <v:imagedata r:id="rId48" o:title=""/>
          </v:shape>
          <o:OLEObject Type="Embed" ProgID="Equation.DSMT4" ShapeID="_x0000_i1042" DrawAspect="Content" ObjectID="_1782888347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14</w:instrText>
        </w:r>
      </w:fldSimple>
      <w:r>
        <w:fldChar w:fldCharType="end"/>
      </w:r>
    </w:p>
    <w:p w:rsidR="002B15C9" w:rsidRPr="008D4FCA" w:rsidRDefault="002B15C9" w:rsidP="002B15C9">
      <w:pPr>
        <w:pStyle w:val="ListParagraph"/>
      </w:pPr>
      <w:r>
        <w:t>Expressing in the inner product notation:</w:t>
      </w:r>
      <w:r w:rsidRPr="006B61A4">
        <w:t xml:space="preserve"> 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54"/>
        </w:rPr>
        <w:object w:dxaOrig="3800" w:dyaOrig="940">
          <v:shape id="_x0000_i1043" type="#_x0000_t75" style="width:189.95pt;height:47.1pt" o:ole="">
            <v:imagedata r:id="rId50" o:title=""/>
          </v:shape>
          <o:OLEObject Type="Embed" ProgID="Equation.DSMT4" ShapeID="_x0000_i1043" DrawAspect="Content" ObjectID="_1782888348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15</w:instrText>
        </w:r>
      </w:fldSimple>
      <w:r>
        <w:fldChar w:fldCharType="end"/>
      </w:r>
    </w:p>
    <w:p w:rsidR="002B15C9" w:rsidRDefault="002B15C9" w:rsidP="002B15C9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16501F" w:rsidRDefault="0016501F" w:rsidP="00A36BAC">
      <w:r>
        <w:t xml:space="preserve">The kernel in invoked in example </w:t>
      </w:r>
      <w:r w:rsidRPr="0016501F">
        <w:rPr>
          <w:rStyle w:val="codeChar"/>
        </w:rPr>
        <w:t>ex03_transient.i</w:t>
      </w:r>
      <w:r>
        <w:t>.</w:t>
      </w:r>
    </w:p>
    <w:p w:rsidR="0016501F" w:rsidRDefault="0016501F" w:rsidP="0016501F">
      <w:r>
        <w:t xml:space="preserve">Difference </w:t>
      </w:r>
      <w:proofErr w:type="spellStart"/>
      <w:r>
        <w:t>wrt</w:t>
      </w:r>
      <w:proofErr w:type="spellEnd"/>
      <w:r>
        <w:t xml:space="preserve"> example </w:t>
      </w:r>
      <w:r>
        <w:fldChar w:fldCharType="begin"/>
      </w:r>
      <w:r>
        <w:instrText xml:space="preserve"> REF _Ref163725294 \n \h </w:instrText>
      </w:r>
      <w:r>
        <w:fldChar w:fldCharType="separate"/>
      </w:r>
      <w:r w:rsidR="00916D40">
        <w:t>3.2</w:t>
      </w:r>
      <w:r>
        <w:fldChar w:fldCharType="end"/>
      </w:r>
      <w:r>
        <w:t>:</w:t>
      </w:r>
    </w:p>
    <w:p w:rsidR="0016501F" w:rsidRDefault="0016501F" w:rsidP="00A36BAC">
      <w:r>
        <w:rPr>
          <w:noProof/>
        </w:rPr>
        <w:drawing>
          <wp:inline distT="0" distB="0" distL="0" distR="0" wp14:anchorId="21AC4D06" wp14:editId="6A13AD41">
            <wp:extent cx="5943600" cy="2435860"/>
            <wp:effectExtent l="0" t="0" r="0" b="254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3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>
      <w:r>
        <w:rPr>
          <w:noProof/>
        </w:rPr>
        <w:drawing>
          <wp:inline distT="0" distB="0" distL="0" distR="0" wp14:anchorId="0FEA7ACC" wp14:editId="317591F7">
            <wp:extent cx="3105150" cy="1778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/>
    <w:p w:rsidR="0016501F" w:rsidRPr="0016501F" w:rsidRDefault="0016501F" w:rsidP="0016501F">
      <w:pPr>
        <w:rPr>
          <w:b/>
        </w:rPr>
      </w:pPr>
      <w:r w:rsidRPr="0016501F">
        <w:rPr>
          <w:b/>
        </w:rPr>
        <w:t>Notes:</w:t>
      </w:r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 xml:space="preserve">Add kernel </w:t>
      </w:r>
      <w:proofErr w:type="spellStart"/>
      <w:r>
        <w:t>ADTimeDerivative</w:t>
      </w:r>
      <w:proofErr w:type="spellEnd"/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>Change executioner to Transient</w:t>
      </w:r>
    </w:p>
    <w:p w:rsidR="0016501F" w:rsidRDefault="0016501F" w:rsidP="00A36BAC">
      <w:pPr>
        <w:rPr>
          <w:b/>
        </w:rPr>
      </w:pPr>
      <w:r w:rsidRPr="0016501F">
        <w:rPr>
          <w:b/>
        </w:rPr>
        <w:t>Output:</w:t>
      </w:r>
    </w:p>
    <w:p w:rsidR="00213AA1" w:rsidRPr="0016501F" w:rsidRDefault="00213AA1" w:rsidP="00213AA1">
      <w:r>
        <w:t xml:space="preserve">The evolution of the solution is shown in the lef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916D40" w:rsidRPr="0016501F">
        <w:rPr>
          <w:b/>
        </w:rPr>
        <w:t xml:space="preserve">Figure </w:t>
      </w:r>
      <w:r w:rsidR="00916D40">
        <w:rPr>
          <w:b/>
          <w:noProof/>
        </w:rPr>
        <w:t>2</w:t>
      </w:r>
      <w:r>
        <w:fldChar w:fldCharType="end"/>
      </w:r>
      <w:r>
        <w:t>.</w:t>
      </w:r>
    </w:p>
    <w:p w:rsidR="0016501F" w:rsidRDefault="00213AA1" w:rsidP="00CB6F52">
      <w:pPr>
        <w:keepNext/>
      </w:pPr>
      <w:r>
        <w:rPr>
          <w:noProof/>
        </w:rPr>
        <w:lastRenderedPageBreak/>
        <w:drawing>
          <wp:inline distT="0" distB="0" distL="0" distR="0" wp14:anchorId="066D90DE" wp14:editId="345B49D9">
            <wp:extent cx="2005965" cy="20605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206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6501F" w:rsidRDefault="0016501F" w:rsidP="00CB6F52">
      <w:pPr>
        <w:pStyle w:val="Caption"/>
      </w:pPr>
      <w:bookmarkStart w:id="16" w:name="_Ref163729873"/>
      <w:proofErr w:type="gramStart"/>
      <w:r w:rsidRPr="0016501F">
        <w:rPr>
          <w:b/>
        </w:rPr>
        <w:t xml:space="preserve">Figure </w:t>
      </w:r>
      <w:r w:rsidRPr="0016501F">
        <w:rPr>
          <w:b/>
        </w:rPr>
        <w:fldChar w:fldCharType="begin"/>
      </w:r>
      <w:r w:rsidRPr="0016501F">
        <w:rPr>
          <w:b/>
        </w:rPr>
        <w:instrText xml:space="preserve"> SEQ Figure \* ARABIC </w:instrText>
      </w:r>
      <w:r w:rsidRPr="0016501F">
        <w:rPr>
          <w:b/>
        </w:rPr>
        <w:fldChar w:fldCharType="separate"/>
      </w:r>
      <w:r w:rsidR="00916D40">
        <w:rPr>
          <w:b/>
          <w:noProof/>
        </w:rPr>
        <w:t>2</w:t>
      </w:r>
      <w:r w:rsidRPr="0016501F">
        <w:rPr>
          <w:b/>
        </w:rPr>
        <w:fldChar w:fldCharType="end"/>
      </w:r>
      <w:bookmarkEnd w:id="16"/>
      <w:r w:rsidRPr="0016501F">
        <w:rPr>
          <w:b/>
        </w:rPr>
        <w:t>.</w:t>
      </w:r>
      <w:proofErr w:type="gramEnd"/>
      <w:r>
        <w:t xml:space="preserve"> </w:t>
      </w:r>
      <w:proofErr w:type="gramStart"/>
      <w:r>
        <w:t xml:space="preserve">Diffused quantity </w:t>
      </w:r>
      <w:proofErr w:type="spellStart"/>
      <w:r w:rsidRPr="0016501F">
        <w:rPr>
          <w:i/>
        </w:rPr>
        <w:t>uu</w:t>
      </w:r>
      <w:proofErr w:type="spellEnd"/>
      <w:r>
        <w:t xml:space="preserve"> in steps 0, 40, 80, 120, 160 and 200.</w:t>
      </w:r>
      <w:proofErr w:type="gramEnd"/>
      <w:r w:rsidR="00213AA1">
        <w:t xml:space="preserve"> Diffusion coefficient = (left) 1 and (right) 0.1. </w:t>
      </w:r>
    </w:p>
    <w:p w:rsidR="0016501F" w:rsidRDefault="0016501F" w:rsidP="00A36BAC"/>
    <w:p w:rsidR="002B15C9" w:rsidRDefault="002B15C9" w:rsidP="00A36BAC"/>
    <w:p w:rsidR="00A36BAC" w:rsidRDefault="0016501F" w:rsidP="00A36BAC">
      <w:pPr>
        <w:pStyle w:val="Heading2"/>
      </w:pPr>
      <w:bookmarkStart w:id="17" w:name="_Ref163732568"/>
      <w:bookmarkStart w:id="18" w:name="_Toc164332437"/>
      <w:r>
        <w:t>P</w:t>
      </w:r>
      <w:r w:rsidR="00A36BAC">
        <w:t>arameterized diffusivity</w:t>
      </w:r>
      <w:bookmarkEnd w:id="17"/>
      <w:bookmarkEnd w:id="18"/>
    </w:p>
    <w:p w:rsidR="00A36BAC" w:rsidRDefault="00A36BAC" w:rsidP="00A36BAC">
      <w:r>
        <w:t xml:space="preserve">Same with example </w:t>
      </w:r>
      <w:r w:rsidR="0016501F">
        <w:fldChar w:fldCharType="begin"/>
      </w:r>
      <w:r w:rsidR="0016501F">
        <w:instrText xml:space="preserve"> REF _Ref163729387 \n \h </w:instrText>
      </w:r>
      <w:r w:rsidR="0016501F">
        <w:fldChar w:fldCharType="separate"/>
      </w:r>
      <w:r w:rsidR="00916D40">
        <w:t>3.3</w:t>
      </w:r>
      <w:r w:rsidR="0016501F">
        <w:fldChar w:fldCharType="end"/>
      </w:r>
      <w:r>
        <w:t xml:space="preserve"> but we will allow for varying the diffusion coefficient.</w:t>
      </w:r>
    </w:p>
    <w:p w:rsidR="00A36BAC" w:rsidRPr="00213AA1" w:rsidRDefault="00A36BAC" w:rsidP="00213AA1">
      <w:pPr>
        <w:pStyle w:val="ListParagraph"/>
        <w:numPr>
          <w:ilvl w:val="0"/>
          <w:numId w:val="10"/>
        </w:numPr>
        <w:rPr>
          <w:rStyle w:val="codeChar"/>
          <w:rFonts w:ascii="Arial" w:hAnsi="Arial" w:cs="Arial"/>
          <w:sz w:val="22"/>
        </w:rPr>
      </w:pPr>
      <w:r>
        <w:t xml:space="preserve">The following files have been added in </w:t>
      </w:r>
      <w:proofErr w:type="spellStart"/>
      <w:r w:rsidRPr="0016501F">
        <w:rPr>
          <w:rStyle w:val="codeChar"/>
        </w:rPr>
        <w:t>src</w:t>
      </w:r>
      <w:proofErr w:type="spellEnd"/>
      <w:r w:rsidRPr="0016501F">
        <w:rPr>
          <w:rStyle w:val="codeChar"/>
        </w:rPr>
        <w:t>/kernel/</w:t>
      </w:r>
      <w:proofErr w:type="spellStart"/>
      <w:r w:rsidRPr="0016501F">
        <w:rPr>
          <w:rStyle w:val="codeChar"/>
        </w:rPr>
        <w:t>ADDiffusionParam.C</w:t>
      </w:r>
      <w:proofErr w:type="spellEnd"/>
      <w:r>
        <w:t xml:space="preserve"> </w:t>
      </w:r>
      <w:r w:rsidR="0016501F">
        <w:t xml:space="preserve">and </w:t>
      </w:r>
      <w:r w:rsidRPr="0016501F">
        <w:rPr>
          <w:rStyle w:val="codeChar"/>
        </w:rPr>
        <w:t>include/kernel/</w:t>
      </w:r>
      <w:proofErr w:type="spellStart"/>
      <w:r w:rsidRPr="0016501F">
        <w:rPr>
          <w:rStyle w:val="codeChar"/>
        </w:rPr>
        <w:t>ADDiffusionParam.h</w:t>
      </w:r>
      <w:proofErr w:type="spellEnd"/>
    </w:p>
    <w:p w:rsidR="00213AA1" w:rsidRDefault="00213AA1" w:rsidP="00213AA1">
      <w:pPr>
        <w:pStyle w:val="ListParagraph"/>
        <w:numPr>
          <w:ilvl w:val="0"/>
          <w:numId w:val="10"/>
        </w:numPr>
      </w:pPr>
      <w:r w:rsidRPr="00213AA1">
        <w:t>The source was recompiled (</w:t>
      </w:r>
      <w:r w:rsidRPr="00213AA1">
        <w:rPr>
          <w:rStyle w:val="codeChar"/>
        </w:rPr>
        <w:t>Make –j6</w:t>
      </w:r>
      <w:r w:rsidRPr="00213AA1">
        <w:t>)</w:t>
      </w:r>
    </w:p>
    <w:p w:rsidR="00A36BAC" w:rsidRDefault="00A36BAC" w:rsidP="00A36BAC">
      <w:r>
        <w:t xml:space="preserve">The files are similar with the default </w:t>
      </w:r>
      <w:proofErr w:type="spellStart"/>
      <w:r>
        <w:t>ADDiffusion</w:t>
      </w:r>
      <w:proofErr w:type="spellEnd"/>
      <w:r>
        <w:t xml:space="preserve"> kernels in moose framework with the exception that the diffusion coefficient has been made a parameter</w:t>
      </w:r>
      <w:r w:rsidR="0016501F">
        <w:t>.</w:t>
      </w:r>
    </w:p>
    <w:p w:rsidR="00A36BAC" w:rsidRDefault="00A36BAC" w:rsidP="00A36BAC">
      <w:r>
        <w:t>Comparisons are shown below:</w:t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2D2CE253" wp14:editId="2DF3517C">
            <wp:extent cx="5943600" cy="195770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6A89D8E3" wp14:editId="45526A4F">
            <wp:extent cx="5892800" cy="1651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8928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05C53D7B" wp14:editId="7AD456EB">
            <wp:extent cx="5943600" cy="124269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3F178143" wp14:editId="03C6C5FA">
            <wp:extent cx="5943600" cy="1752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7A8" w:rsidRDefault="003827A8" w:rsidP="00A36BAC"/>
    <w:p w:rsidR="00213AA1" w:rsidRDefault="00213AA1" w:rsidP="00213AA1">
      <w:pPr>
        <w:rPr>
          <w:b/>
        </w:rPr>
      </w:pPr>
      <w:r w:rsidRPr="0016501F">
        <w:rPr>
          <w:b/>
        </w:rPr>
        <w:t>Output:</w:t>
      </w:r>
    </w:p>
    <w:p w:rsidR="00213AA1" w:rsidRDefault="00213AA1" w:rsidP="00213AA1">
      <w:r>
        <w:t xml:space="preserve">The evolution of the solution is shown in the righ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916D40" w:rsidRPr="0016501F">
        <w:rPr>
          <w:b/>
        </w:rPr>
        <w:t xml:space="preserve">Figure </w:t>
      </w:r>
      <w:r w:rsidR="00916D40">
        <w:rPr>
          <w:b/>
          <w:noProof/>
        </w:rPr>
        <w:t>2</w:t>
      </w:r>
      <w:r>
        <w:fldChar w:fldCharType="end"/>
      </w:r>
      <w:r>
        <w:t>.</w:t>
      </w:r>
    </w:p>
    <w:p w:rsidR="000078F2" w:rsidRDefault="000078F2" w:rsidP="00213AA1"/>
    <w:p w:rsidR="000078F2" w:rsidRDefault="008E6164" w:rsidP="000078F2">
      <w:pPr>
        <w:pStyle w:val="Heading2"/>
      </w:pPr>
      <w:bookmarkStart w:id="19" w:name="_Toc164332438"/>
      <w:r>
        <w:t xml:space="preserve">Introducing </w:t>
      </w:r>
      <w:r w:rsidR="000078F2">
        <w:t xml:space="preserve">Materials: </w:t>
      </w:r>
      <w:proofErr w:type="spellStart"/>
      <w:r>
        <w:t>spatio</w:t>
      </w:r>
      <w:proofErr w:type="spellEnd"/>
      <w:r>
        <w:t xml:space="preserve">-temporal </w:t>
      </w:r>
      <w:r w:rsidR="000078F2">
        <w:t>diffusivity</w:t>
      </w:r>
      <w:bookmarkEnd w:id="19"/>
    </w:p>
    <w:p w:rsidR="00DE3676" w:rsidRDefault="00DE3676" w:rsidP="00213AA1">
      <w:r>
        <w:t>We will introduce a material object whose properties change with time and space, based on a parsed function.</w:t>
      </w:r>
    </w:p>
    <w:p w:rsidR="000078F2" w:rsidRDefault="00DE3676" w:rsidP="00213AA1">
      <w:r>
        <w:t>The following files have been introduced to the project:</w:t>
      </w:r>
    </w:p>
    <w:p w:rsidR="00DE3676" w:rsidRPr="0016501F" w:rsidRDefault="00DE3676" w:rsidP="00213AA1">
      <w:r>
        <w:rPr>
          <w:noProof/>
        </w:rPr>
        <w:drawing>
          <wp:inline distT="0" distB="0" distL="0" distR="0" wp14:anchorId="7BA5CB1A" wp14:editId="226DA8FF">
            <wp:extent cx="2698750" cy="6858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3676" w:rsidRDefault="00DE3676">
      <w:r>
        <w:br w:type="page"/>
      </w:r>
    </w:p>
    <w:p w:rsidR="00DE3676" w:rsidRDefault="00DE3676"/>
    <w:p w:rsidR="00DE3676" w:rsidRDefault="00DE3676">
      <w:r>
        <w:t>Let’s compare the changes to the diffusion kernel:</w:t>
      </w:r>
      <w:r>
        <w:br/>
      </w:r>
      <w:r>
        <w:rPr>
          <w:noProof/>
        </w:rPr>
        <w:drawing>
          <wp:inline distT="0" distB="0" distL="0" distR="0" wp14:anchorId="63F8FE8C" wp14:editId="624A3EBD">
            <wp:extent cx="5943600" cy="1824355"/>
            <wp:effectExtent l="0" t="0" r="0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24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>
      <w:r>
        <w:rPr>
          <w:noProof/>
        </w:rPr>
        <w:drawing>
          <wp:inline distT="0" distB="0" distL="0" distR="0" wp14:anchorId="5555B87E" wp14:editId="54939FD3">
            <wp:extent cx="4090540" cy="137198"/>
            <wp:effectExtent l="0" t="0" r="571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089399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1B5CC2" w:rsidRDefault="001B5CC2" w:rsidP="001B5CC2">
      <w:r>
        <w:t xml:space="preserve">Let’s compare the input of the present example </w:t>
      </w:r>
      <w:proofErr w:type="spellStart"/>
      <w:r>
        <w:t>wrt</w:t>
      </w:r>
      <w:proofErr w:type="spellEnd"/>
      <w:r>
        <w:t xml:space="preserve"> the one from example </w:t>
      </w:r>
      <w:r>
        <w:fldChar w:fldCharType="begin"/>
      </w:r>
      <w:r>
        <w:instrText xml:space="preserve"> REF _Ref163732568 \n \h </w:instrText>
      </w:r>
      <w:r>
        <w:fldChar w:fldCharType="separate"/>
      </w:r>
      <w:r w:rsidR="00916D40">
        <w:t>3.4</w:t>
      </w:r>
      <w:r>
        <w:fldChar w:fldCharType="end"/>
      </w:r>
      <w:r>
        <w:t>.</w:t>
      </w:r>
    </w:p>
    <w:p w:rsidR="001B5CC2" w:rsidRDefault="001B5CC2" w:rsidP="001B5CC2">
      <w:r>
        <w:rPr>
          <w:noProof/>
        </w:rPr>
        <w:drawing>
          <wp:inline distT="0" distB="0" distL="0" distR="0" wp14:anchorId="3E674AA1" wp14:editId="1BA6C853">
            <wp:extent cx="5943600" cy="817880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85FD6B7" wp14:editId="3FBD1E05">
            <wp:extent cx="5943600" cy="85090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5535831A" wp14:editId="00F35BC2">
            <wp:extent cx="5943600" cy="77533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7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1313D6C1" wp14:editId="7B226335">
            <wp:extent cx="2545391" cy="164218"/>
            <wp:effectExtent l="0" t="0" r="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543526" cy="164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DE3676" w:rsidRPr="00DE3676" w:rsidRDefault="00DE3676">
      <w:pPr>
        <w:rPr>
          <w:b/>
        </w:rPr>
      </w:pPr>
      <w:r w:rsidRPr="00DE3676">
        <w:rPr>
          <w:b/>
        </w:rPr>
        <w:t>Notes: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box size have been increased to 80 along x-axis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 xml:space="preserve">The diffusion term is described with the kernel </w:t>
      </w:r>
      <w:proofErr w:type="spellStart"/>
      <w:r>
        <w:t>ADDiffusionMaterial</w:t>
      </w:r>
      <w:proofErr w:type="spellEnd"/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properties of the material change with time and space according the parsed function in line 49:</w:t>
      </w:r>
      <w:r>
        <w:br/>
      </w:r>
    </w:p>
    <w:p w:rsidR="00DE3676" w:rsidRDefault="00DE3676" w:rsidP="00DE3676">
      <w:pPr>
        <w:pStyle w:val="MTDisplayEquation"/>
      </w:pPr>
      <w:r>
        <w:lastRenderedPageBreak/>
        <w:tab/>
      </w:r>
      <w:r w:rsidRPr="00DE3676">
        <w:rPr>
          <w:position w:val="-30"/>
        </w:rPr>
        <w:object w:dxaOrig="3000" w:dyaOrig="720">
          <v:shape id="_x0000_i1044" type="#_x0000_t75" style="width:150.1pt;height:36pt" o:ole="">
            <v:imagedata r:id="rId66" o:title=""/>
          </v:shape>
          <o:OLEObject Type="Embed" ProgID="Equation.DSMT4" ShapeID="_x0000_i1044" DrawAspect="Content" ObjectID="_1782888349" r:id="rId67"/>
        </w:objec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  <w:r>
        <w:t>In other words, the diffusion coefficient increases with time for y &lt; 0, and equals to 1 for y &gt; 0.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Pr="00DE3676" w:rsidRDefault="00DE3676" w:rsidP="00DE3676">
      <w:pPr>
        <w:rPr>
          <w:b/>
        </w:rPr>
      </w:pPr>
      <w:r>
        <w:rPr>
          <w:b/>
        </w:rPr>
        <w:t>Output</w:t>
      </w:r>
      <w:r w:rsidRPr="00DE3676">
        <w:rPr>
          <w:b/>
        </w:rPr>
        <w:t>: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Default="00DE3676" w:rsidP="00CB6F52">
      <w:pPr>
        <w:keepNext/>
      </w:pPr>
      <w:r>
        <w:rPr>
          <w:noProof/>
        </w:rPr>
        <w:drawing>
          <wp:inline distT="0" distB="0" distL="0" distR="0" wp14:anchorId="7144DD54" wp14:editId="79EBC557">
            <wp:extent cx="908685" cy="2969260"/>
            <wp:effectExtent l="0" t="0" r="571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2969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E3676" w:rsidRDefault="00DE3676" w:rsidP="0019472C">
      <w:pPr>
        <w:pStyle w:val="Caption"/>
      </w:pPr>
      <w:proofErr w:type="gramStart"/>
      <w:r>
        <w:t xml:space="preserve">Figure </w:t>
      </w:r>
      <w:fldSimple w:instr=" SEQ Figure \* ARABIC ">
        <w:r w:rsidR="00916D40">
          <w:rPr>
            <w:noProof/>
          </w:rPr>
          <w:t>3</w:t>
        </w:r>
      </w:fldSimple>
      <w:r>
        <w:t>.</w:t>
      </w:r>
      <w:proofErr w:type="gramEnd"/>
      <w:r>
        <w:t xml:space="preserve"> </w:t>
      </w:r>
      <w:proofErr w:type="gramStart"/>
      <w:r>
        <w:t>Steps 1, 2, 10, 20, 30, 40</w:t>
      </w:r>
      <w:r w:rsidR="0019472C">
        <w:t>.</w:t>
      </w:r>
      <w:proofErr w:type="gramEnd"/>
      <w:r w:rsidR="0019472C">
        <w:t xml:space="preserve"> At short times the diffusion at y&lt;0 is 10 times smaller than that at y&gt;0. The situation is reversed at long times since the diffusion at y&lt;0 becomes 20 times larger than that at y&gt;0.</w:t>
      </w:r>
    </w:p>
    <w:p w:rsidR="003827A8" w:rsidRDefault="003827A8" w:rsidP="00A36BAC"/>
    <w:p w:rsidR="008D4AC3" w:rsidRDefault="008D4AC3" w:rsidP="008D4AC3">
      <w:pPr>
        <w:pStyle w:val="Heading2"/>
      </w:pPr>
      <w:bookmarkStart w:id="20" w:name="_Ref163738888"/>
      <w:bookmarkStart w:id="21" w:name="_Toc164332439"/>
      <w:r>
        <w:t>Initial condition</w:t>
      </w:r>
      <w:r w:rsidR="00D142C9">
        <w:t xml:space="preserve"> (IC)</w:t>
      </w:r>
      <w:bookmarkEnd w:id="20"/>
      <w:bookmarkEnd w:id="21"/>
    </w:p>
    <w:p w:rsidR="008D4AC3" w:rsidRDefault="008D4AC3" w:rsidP="00A36BAC">
      <w:r>
        <w:t xml:space="preserve">The example </w:t>
      </w:r>
      <w:r w:rsidRPr="008D4AC3">
        <w:rPr>
          <w:rStyle w:val="codeChar"/>
        </w:rPr>
        <w:t>ex06_</w:t>
      </w:r>
      <w:r w:rsidR="00284613"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applies an initial condition </w:t>
      </w:r>
      <w:r w:rsidRPr="008D4AC3">
        <w:rPr>
          <w:i/>
        </w:rPr>
        <w:t>u</w:t>
      </w:r>
      <w:r>
        <w:t xml:space="preserve"> = 50 across a unit square at the center of a box with dimensions 10×10</w:t>
      </w:r>
      <w:r w:rsidR="00CB623F">
        <w:t xml:space="preserve"> and </w:t>
      </w:r>
      <w:proofErr w:type="spellStart"/>
      <w:r w:rsidR="00CB623F" w:rsidRPr="00CB623F">
        <w:rPr>
          <w:i/>
        </w:rPr>
        <w:t>n</w:t>
      </w:r>
      <w:r w:rsidR="00CB623F" w:rsidRPr="00CB623F">
        <w:rPr>
          <w:i/>
          <w:vertAlign w:val="subscript"/>
        </w:rPr>
        <w:t>x</w:t>
      </w:r>
      <w:proofErr w:type="spellEnd"/>
      <w:r w:rsidR="00CB623F">
        <w:t>=</w:t>
      </w:r>
      <w:proofErr w:type="spellStart"/>
      <w:proofErr w:type="gramStart"/>
      <w:r w:rsidR="00CB623F" w:rsidRPr="00CB623F">
        <w:rPr>
          <w:i/>
        </w:rPr>
        <w:t>n</w:t>
      </w:r>
      <w:r w:rsidR="00CB623F" w:rsidRPr="00CB623F">
        <w:rPr>
          <w:i/>
          <w:vertAlign w:val="subscript"/>
        </w:rPr>
        <w:t>y</w:t>
      </w:r>
      <w:proofErr w:type="spellEnd"/>
      <w:r w:rsidR="00CB623F">
        <w:t>=</w:t>
      </w:r>
      <w:proofErr w:type="gramEnd"/>
      <w:r w:rsidR="00CB623F">
        <w:t>10</w:t>
      </w:r>
      <w:r>
        <w:t xml:space="preserve">. </w:t>
      </w:r>
      <w:proofErr w:type="spellStart"/>
      <w:r>
        <w:t>Dirichlet</w:t>
      </w:r>
      <w:proofErr w:type="spellEnd"/>
      <w:r>
        <w:t xml:space="preserve"> BC, </w:t>
      </w:r>
      <w:r w:rsidRPr="008D4AC3">
        <w:rPr>
          <w:i/>
        </w:rPr>
        <w:t>u</w:t>
      </w:r>
      <w:r>
        <w:t xml:space="preserve"> = 0 are applied to the edges of the simulation box.</w:t>
      </w:r>
    </w:p>
    <w:p w:rsidR="008D4AC3" w:rsidRDefault="008D4AC3" w:rsidP="00A36BAC">
      <w:r>
        <w:t>A corresponding snapshot is shown below:</w:t>
      </w:r>
    </w:p>
    <w:p w:rsidR="008D4AC3" w:rsidRDefault="008D4AC3" w:rsidP="00CB6F52">
      <w:r>
        <w:rPr>
          <w:noProof/>
        </w:rPr>
        <w:lastRenderedPageBreak/>
        <w:drawing>
          <wp:inline distT="0" distB="0" distL="0" distR="0" wp14:anchorId="64FE951C" wp14:editId="15AB52C7">
            <wp:extent cx="1481559" cy="1405824"/>
            <wp:effectExtent l="0" t="0" r="4445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483487" cy="1407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AC3" w:rsidRDefault="008D4AC3" w:rsidP="00A36BAC">
      <w:r>
        <w:t xml:space="preserve">The evolution of the solution is illustrated in </w:t>
      </w:r>
      <w:r>
        <w:fldChar w:fldCharType="begin"/>
      </w:r>
      <w:r>
        <w:instrText xml:space="preserve"> REF _Ref163735499 \h </w:instrText>
      </w:r>
      <w:r>
        <w:fldChar w:fldCharType="separate"/>
      </w:r>
      <w:r w:rsidR="00916D40" w:rsidRPr="008D4AC3">
        <w:rPr>
          <w:b/>
        </w:rPr>
        <w:t xml:space="preserve">Figure </w:t>
      </w:r>
      <w:r w:rsidR="00916D40">
        <w:rPr>
          <w:b/>
          <w:noProof/>
        </w:rPr>
        <w:t>4</w:t>
      </w:r>
      <w:r>
        <w:fldChar w:fldCharType="end"/>
      </w:r>
      <w:r>
        <w:t>.</w:t>
      </w:r>
    </w:p>
    <w:p w:rsidR="008D4AC3" w:rsidRDefault="00CB623F" w:rsidP="00CB6F52">
      <w:pPr>
        <w:keepNext/>
      </w:pPr>
      <w:r>
        <w:rPr>
          <w:noProof/>
        </w:rPr>
        <w:drawing>
          <wp:inline distT="0" distB="0" distL="0" distR="0" wp14:anchorId="68935C94" wp14:editId="7853941F">
            <wp:extent cx="1438910" cy="4139565"/>
            <wp:effectExtent l="0" t="0" r="889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4139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D4AC3" w:rsidRDefault="008D4AC3" w:rsidP="008D4AC3">
      <w:pPr>
        <w:pStyle w:val="Caption"/>
      </w:pPr>
      <w:bookmarkStart w:id="22" w:name="_Ref163735499"/>
      <w:proofErr w:type="gramStart"/>
      <w:r w:rsidRPr="008D4AC3">
        <w:rPr>
          <w:b/>
        </w:rPr>
        <w:t xml:space="preserve">Figure </w:t>
      </w:r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916D40">
        <w:rPr>
          <w:b/>
          <w:noProof/>
        </w:rPr>
        <w:t>4</w:t>
      </w:r>
      <w:r w:rsidRPr="008D4AC3">
        <w:rPr>
          <w:b/>
        </w:rPr>
        <w:fldChar w:fldCharType="end"/>
      </w:r>
      <w:bookmarkEnd w:id="22"/>
      <w:r w:rsidRPr="008D4AC3">
        <w:rPr>
          <w:b/>
        </w:rPr>
        <w:t>.</w:t>
      </w:r>
      <w:proofErr w:type="gramEnd"/>
      <w:r>
        <w:t xml:space="preserve"> Evolution of the solution at steps 0, 2, 4, 6, 8 and 10.</w:t>
      </w:r>
    </w:p>
    <w:p w:rsidR="00284613" w:rsidRDefault="00284613" w:rsidP="00284613"/>
    <w:p w:rsidR="00284613" w:rsidRDefault="00284613" w:rsidP="00284613">
      <w:r>
        <w:t xml:space="preserve">The example </w:t>
      </w:r>
      <w:r w:rsidRPr="008D4AC3">
        <w:rPr>
          <w:rStyle w:val="codeChar"/>
        </w:rPr>
        <w:t>ex06_</w:t>
      </w:r>
      <w:r>
        <w:rPr>
          <w:rStyle w:val="codeChar"/>
        </w:rPr>
        <w:t>ic_function</w:t>
      </w:r>
      <w:r w:rsidR="00D142C9">
        <w:rPr>
          <w:rStyle w:val="codeChar"/>
        </w:rPr>
        <w:t>_neumann</w:t>
      </w:r>
      <w:r w:rsidRPr="008D4AC3">
        <w:rPr>
          <w:rStyle w:val="codeChar"/>
        </w:rPr>
        <w:t>.i</w:t>
      </w:r>
      <w:r>
        <w:t xml:space="preserve"> applies an initial condition based on the following parsed function:</w:t>
      </w:r>
    </w:p>
    <w:p w:rsidR="00284613" w:rsidRDefault="00284613" w:rsidP="00284613">
      <w:r>
        <w:rPr>
          <w:noProof/>
        </w:rPr>
        <w:drawing>
          <wp:inline distT="0" distB="0" distL="0" distR="0" wp14:anchorId="39665ADB" wp14:editId="26B8451F">
            <wp:extent cx="5943600" cy="74612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4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613" w:rsidRDefault="00284613" w:rsidP="00284613">
      <w:r>
        <w:lastRenderedPageBreak/>
        <w:t xml:space="preserve">Neumann BC </w:t>
      </w:r>
      <w:proofErr w:type="gramStart"/>
      <w:r>
        <w:t>are</w:t>
      </w:r>
      <w:proofErr w:type="gramEnd"/>
      <w:r>
        <w:t xml:space="preserve"> applied at the edges of the domain with zero flux. The evolution of the solution is illustrated in</w:t>
      </w:r>
      <w:r w:rsidR="00D142C9">
        <w:t xml:space="preserve"> </w:t>
      </w:r>
      <w:r w:rsidR="00D142C9">
        <w:fldChar w:fldCharType="begin"/>
      </w:r>
      <w:r w:rsidR="00D142C9">
        <w:instrText xml:space="preserve"> REF _Ref163736301 \h </w:instrText>
      </w:r>
      <w:r w:rsidR="00D142C9">
        <w:fldChar w:fldCharType="separate"/>
      </w:r>
      <w:r w:rsidR="00916D40" w:rsidRPr="008D4AC3">
        <w:rPr>
          <w:b/>
        </w:rPr>
        <w:t xml:space="preserve">Figure </w:t>
      </w:r>
      <w:r w:rsidR="00916D40">
        <w:rPr>
          <w:b/>
          <w:noProof/>
        </w:rPr>
        <w:t>5</w:t>
      </w:r>
      <w:r w:rsidR="00D142C9">
        <w:fldChar w:fldCharType="end"/>
      </w:r>
      <w:r w:rsidR="00D142C9">
        <w:t>.</w:t>
      </w:r>
    </w:p>
    <w:p w:rsidR="00D142C9" w:rsidRDefault="00D142C9" w:rsidP="00CB6F52">
      <w:r>
        <w:rPr>
          <w:noProof/>
        </w:rPr>
        <w:drawing>
          <wp:inline distT="0" distB="0" distL="0" distR="0" wp14:anchorId="06408DA2" wp14:editId="75862B62">
            <wp:extent cx="1562582" cy="5008208"/>
            <wp:effectExtent l="0" t="0" r="0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028" cy="50128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142C9" w:rsidRDefault="00D142C9" w:rsidP="00D142C9">
      <w:pPr>
        <w:pStyle w:val="Caption"/>
      </w:pPr>
      <w:bookmarkStart w:id="23" w:name="_Ref163736301"/>
      <w:proofErr w:type="gramStart"/>
      <w:r w:rsidRPr="008D4AC3">
        <w:rPr>
          <w:b/>
        </w:rPr>
        <w:t xml:space="preserve">Figure </w:t>
      </w:r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916D40">
        <w:rPr>
          <w:b/>
          <w:noProof/>
        </w:rPr>
        <w:t>5</w:t>
      </w:r>
      <w:r w:rsidRPr="008D4AC3">
        <w:rPr>
          <w:b/>
        </w:rPr>
        <w:fldChar w:fldCharType="end"/>
      </w:r>
      <w:bookmarkEnd w:id="23"/>
      <w:r w:rsidRPr="008D4AC3">
        <w:rPr>
          <w:b/>
        </w:rPr>
        <w:t>.</w:t>
      </w:r>
      <w:proofErr w:type="gramEnd"/>
      <w:r>
        <w:t xml:space="preserve"> Evolution of the solution at steps 0, 40, 80, 120, 160 and 200.</w:t>
      </w:r>
    </w:p>
    <w:p w:rsidR="00D142C9" w:rsidRDefault="00D142C9" w:rsidP="00284613"/>
    <w:p w:rsidR="00D142C9" w:rsidRDefault="00D142C9" w:rsidP="00284613">
      <w:r>
        <w:t xml:space="preserve">The example </w:t>
      </w:r>
      <w:r w:rsidRPr="00D142C9">
        <w:rPr>
          <w:rStyle w:val="codeChar"/>
        </w:rPr>
        <w:t>ex06_ic_function_per.i</w:t>
      </w:r>
      <w:r>
        <w:t xml:space="preserve"> implements the periodic boundary conditions; e.g., see snippet below:</w:t>
      </w:r>
    </w:p>
    <w:p w:rsidR="00D142C9" w:rsidRDefault="00D142C9" w:rsidP="00CB6F52">
      <w:r>
        <w:rPr>
          <w:noProof/>
        </w:rPr>
        <w:drawing>
          <wp:inline distT="0" distB="0" distL="0" distR="0" wp14:anchorId="373B3CE6" wp14:editId="769C056A">
            <wp:extent cx="2247900" cy="12763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0B6" w:rsidRDefault="00F910B6" w:rsidP="00284613"/>
    <w:p w:rsidR="00F910B6" w:rsidRDefault="00F910B6" w:rsidP="00284613"/>
    <w:p w:rsidR="009F34ED" w:rsidRDefault="009F34ED" w:rsidP="009F34ED">
      <w:pPr>
        <w:pStyle w:val="Heading2"/>
      </w:pPr>
      <w:bookmarkStart w:id="24" w:name="_Toc164332440"/>
      <w:proofErr w:type="gramStart"/>
      <w:r>
        <w:t>Boundary conditions (BC)</w:t>
      </w:r>
      <w:r w:rsidR="00DA6BD4">
        <w:t xml:space="preserve"> and post-processors.</w:t>
      </w:r>
      <w:bookmarkEnd w:id="24"/>
      <w:proofErr w:type="gramEnd"/>
    </w:p>
    <w:p w:rsidR="00DA6BD4" w:rsidRDefault="00DA6BD4" w:rsidP="00AA21D5">
      <w:r>
        <w:t>Implementations of various boundary conditions are demonstrates in the examples:</w:t>
      </w:r>
    </w:p>
    <w:p w:rsidR="00DA6BD4" w:rsidRDefault="00AA21D5" w:rsidP="00DA6BD4">
      <w:pPr>
        <w:pStyle w:val="ListParagraph"/>
        <w:numPr>
          <w:ilvl w:val="0"/>
          <w:numId w:val="13"/>
        </w:numPr>
      </w:pPr>
      <w:r>
        <w:rPr>
          <w:rStyle w:val="codeChar"/>
        </w:rPr>
        <w:t>ex07_ic_pulse_dirichlet0</w:t>
      </w:r>
    </w:p>
    <w:p w:rsidR="00DA6BD4" w:rsidRDefault="00AA21D5" w:rsidP="00DA6BD4">
      <w:pPr>
        <w:pStyle w:val="ListParagraph"/>
        <w:numPr>
          <w:ilvl w:val="0"/>
          <w:numId w:val="13"/>
        </w:numPr>
      </w:pPr>
      <w:r>
        <w:rPr>
          <w:rStyle w:val="codeChar"/>
        </w:rPr>
        <w:t>ex07_ic_pulse_neumann</w:t>
      </w:r>
    </w:p>
    <w:p w:rsidR="00DA6BD4" w:rsidRDefault="00AA21D5" w:rsidP="00DA6BD4">
      <w:pPr>
        <w:pStyle w:val="ListParagraph"/>
        <w:numPr>
          <w:ilvl w:val="0"/>
          <w:numId w:val="13"/>
        </w:numPr>
        <w:rPr>
          <w:rStyle w:val="codeChar"/>
        </w:rPr>
      </w:pPr>
      <w:r>
        <w:rPr>
          <w:rStyle w:val="codeChar"/>
        </w:rPr>
        <w:t>ex07_ic_pulse_periodic</w:t>
      </w:r>
    </w:p>
    <w:p w:rsidR="00AA21D5" w:rsidRDefault="00DA6BD4" w:rsidP="00DA6BD4">
      <w:r>
        <w:t xml:space="preserve">In each case, an initial condition </w:t>
      </w:r>
      <w:r w:rsidRPr="008D4AC3">
        <w:rPr>
          <w:i/>
        </w:rPr>
        <w:t>u</w:t>
      </w:r>
      <w:r>
        <w:t xml:space="preserve"> = 50 has been applied across a unit square at the center of a box with dimensions 10×10 and </w:t>
      </w:r>
      <w:proofErr w:type="spellStart"/>
      <w:r w:rsidRPr="00CB623F">
        <w:rPr>
          <w:i/>
        </w:rPr>
        <w:t>n</w:t>
      </w:r>
      <w:r w:rsidRPr="00CB623F">
        <w:rPr>
          <w:i/>
          <w:vertAlign w:val="subscript"/>
        </w:rPr>
        <w:t>x</w:t>
      </w:r>
      <w:proofErr w:type="spellEnd"/>
      <w:r>
        <w:t>=</w:t>
      </w:r>
      <w:proofErr w:type="spellStart"/>
      <w:proofErr w:type="gramStart"/>
      <w:r w:rsidRPr="00CB623F">
        <w:rPr>
          <w:i/>
        </w:rPr>
        <w:t>n</w:t>
      </w:r>
      <w:r w:rsidRPr="00CB623F">
        <w:rPr>
          <w:i/>
          <w:vertAlign w:val="subscript"/>
        </w:rPr>
        <w:t>y</w:t>
      </w:r>
      <w:proofErr w:type="spellEnd"/>
      <w:r>
        <w:t>=</w:t>
      </w:r>
      <w:proofErr w:type="gramEnd"/>
      <w:r>
        <w:t>10.</w:t>
      </w:r>
      <w:r w:rsidR="00AA21D5">
        <w:t xml:space="preserve"> The evolution of the solution fo</w:t>
      </w:r>
      <w:r>
        <w:t>r</w:t>
      </w:r>
      <w:r w:rsidR="00AA21D5">
        <w:t xml:space="preserve"> each case is illustrated in </w:t>
      </w:r>
      <w:r w:rsidR="00AA21D5">
        <w:fldChar w:fldCharType="begin"/>
      </w:r>
      <w:r w:rsidR="00AA21D5">
        <w:instrText xml:space="preserve"> REF _Ref163808727 \h </w:instrText>
      </w:r>
      <w:r w:rsidR="00AA21D5">
        <w:fldChar w:fldCharType="separate"/>
      </w:r>
      <w:r w:rsidR="00916D40" w:rsidRPr="00DA6BD4">
        <w:rPr>
          <w:b/>
        </w:rPr>
        <w:t xml:space="preserve">Figure </w:t>
      </w:r>
      <w:r w:rsidR="00916D40">
        <w:rPr>
          <w:b/>
          <w:noProof/>
        </w:rPr>
        <w:t>6</w:t>
      </w:r>
      <w:r w:rsidR="00AA21D5">
        <w:fldChar w:fldCharType="end"/>
      </w:r>
      <w:r w:rsidR="00AA21D5">
        <w:t>.</w:t>
      </w:r>
    </w:p>
    <w:p w:rsidR="009F34ED" w:rsidRDefault="009F34ED" w:rsidP="00284613"/>
    <w:p w:rsidR="00DC60D2" w:rsidRDefault="00DC60D2" w:rsidP="00284613"/>
    <w:p w:rsidR="00AA21D5" w:rsidRDefault="00AA21D5" w:rsidP="00AA21D5">
      <w:pPr>
        <w:keepNext/>
      </w:pPr>
      <w:r>
        <w:rPr>
          <w:noProof/>
        </w:rPr>
        <w:lastRenderedPageBreak/>
        <w:drawing>
          <wp:inline distT="0" distB="0" distL="0" distR="0" wp14:anchorId="5A88A6BF" wp14:editId="4771D52A">
            <wp:extent cx="5187950" cy="547497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950" cy="5474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A21D5" w:rsidRDefault="00AA21D5" w:rsidP="00AA21D5">
      <w:pPr>
        <w:pStyle w:val="Caption"/>
      </w:pPr>
      <w:bookmarkStart w:id="25" w:name="_Ref163808727"/>
      <w:proofErr w:type="gramStart"/>
      <w:r w:rsidRPr="00DA6BD4">
        <w:rPr>
          <w:b/>
        </w:rPr>
        <w:t xml:space="preserve">Figure </w:t>
      </w:r>
      <w:r w:rsidRPr="00DA6BD4">
        <w:rPr>
          <w:b/>
        </w:rPr>
        <w:fldChar w:fldCharType="begin"/>
      </w:r>
      <w:r w:rsidRPr="00DA6BD4">
        <w:rPr>
          <w:b/>
        </w:rPr>
        <w:instrText xml:space="preserve"> SEQ Figure \* ARABIC </w:instrText>
      </w:r>
      <w:r w:rsidRPr="00DA6BD4">
        <w:rPr>
          <w:b/>
        </w:rPr>
        <w:fldChar w:fldCharType="separate"/>
      </w:r>
      <w:r w:rsidR="00916D40">
        <w:rPr>
          <w:b/>
          <w:noProof/>
        </w:rPr>
        <w:t>6</w:t>
      </w:r>
      <w:r w:rsidRPr="00DA6BD4">
        <w:rPr>
          <w:b/>
        </w:rPr>
        <w:fldChar w:fldCharType="end"/>
      </w:r>
      <w:bookmarkEnd w:id="25"/>
      <w:r w:rsidRPr="00DA6BD4">
        <w:rPr>
          <w:b/>
        </w:rPr>
        <w:t>.</w:t>
      </w:r>
      <w:proofErr w:type="gramEnd"/>
      <w:r>
        <w:t xml:space="preserve"> </w:t>
      </w:r>
      <w:r w:rsidR="00DA6BD4">
        <w:t>Evolution of the solution at steps 0, 2, 4, 6, 8 and 10.</w:t>
      </w:r>
    </w:p>
    <w:p w:rsidR="00AA21D5" w:rsidRDefault="00AA21D5" w:rsidP="00AA21D5"/>
    <w:p w:rsidR="00DA6BD4" w:rsidRDefault="00DA6BD4" w:rsidP="00AA21D5">
      <w:r>
        <w:t>In addition, the examples make use of the Moose post-processors; e.g., see indicative snippet:</w:t>
      </w:r>
    </w:p>
    <w:p w:rsidR="00DA6BD4" w:rsidRDefault="00DA6BD4" w:rsidP="00AA21D5">
      <w:r>
        <w:rPr>
          <w:noProof/>
        </w:rPr>
        <w:drawing>
          <wp:inline distT="0" distB="0" distL="0" distR="0" wp14:anchorId="750B75AF" wp14:editId="53AEBB13">
            <wp:extent cx="4171033" cy="1362813"/>
            <wp:effectExtent l="0" t="0" r="1270" b="889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172579" cy="1363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6BD4" w:rsidRDefault="00DA6BD4" w:rsidP="00DA6BD4">
      <w:pPr>
        <w:jc w:val="both"/>
      </w:pPr>
      <w:r>
        <w:lastRenderedPageBreak/>
        <w:t xml:space="preserve">In this example, the post-processor </w:t>
      </w:r>
      <w:proofErr w:type="spellStart"/>
      <w:r w:rsidRPr="00DA6BD4">
        <w:rPr>
          <w:rStyle w:val="codeChar"/>
        </w:rPr>
        <w:t>ElementIntegralVariablePostprocessor</w:t>
      </w:r>
      <w:proofErr w:type="spellEnd"/>
      <w:r>
        <w:t xml:space="preserve"> integrates the solution across the simulation domain. The results are shown in </w:t>
      </w:r>
      <w:r>
        <w:fldChar w:fldCharType="begin"/>
      </w:r>
      <w:r>
        <w:instrText xml:space="preserve"> REF _Ref163808931 \h </w:instrText>
      </w:r>
      <w:r>
        <w:fldChar w:fldCharType="separate"/>
      </w:r>
      <w:r w:rsidR="00916D40">
        <w:t xml:space="preserve">Figure </w:t>
      </w:r>
      <w:r w:rsidR="00916D40">
        <w:rPr>
          <w:noProof/>
        </w:rPr>
        <w:t>7</w:t>
      </w:r>
      <w:r>
        <w:fldChar w:fldCharType="end"/>
      </w:r>
      <w:r>
        <w:t>. We notice that the integral of the solution is conserved when enforcing the Neumann and Periodic boundary conditions.</w:t>
      </w:r>
    </w:p>
    <w:p w:rsidR="00AA21D5" w:rsidRDefault="00AA21D5" w:rsidP="00AA21D5">
      <w:r>
        <w:rPr>
          <w:noProof/>
        </w:rPr>
        <w:drawing>
          <wp:inline distT="0" distB="0" distL="0" distR="0" wp14:anchorId="714BB585" wp14:editId="007FA58F">
            <wp:extent cx="3792220" cy="2646045"/>
            <wp:effectExtent l="0" t="0" r="0" b="190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2220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A21D5" w:rsidRDefault="00AA21D5" w:rsidP="00AA21D5">
      <w:pPr>
        <w:pStyle w:val="Caption"/>
      </w:pPr>
      <w:bookmarkStart w:id="26" w:name="_Ref163808931"/>
      <w:proofErr w:type="gramStart"/>
      <w:r>
        <w:t xml:space="preserve">Figure </w:t>
      </w:r>
      <w:fldSimple w:instr=" SEQ Figure \* ARABIC ">
        <w:r w:rsidR="00916D40">
          <w:rPr>
            <w:noProof/>
          </w:rPr>
          <w:t>7</w:t>
        </w:r>
      </w:fldSimple>
      <w:bookmarkEnd w:id="26"/>
      <w:r>
        <w:t>.</w:t>
      </w:r>
      <w:proofErr w:type="gramEnd"/>
      <w:r>
        <w:t xml:space="preserve"> </w:t>
      </w:r>
      <w:proofErr w:type="gramStart"/>
      <w:r w:rsidR="00DA6BD4">
        <w:t xml:space="preserve">Solution integral </w:t>
      </w:r>
      <w:r w:rsidR="002F0FBA">
        <w:t>during the course of the simulations.</w:t>
      </w:r>
      <w:proofErr w:type="gramEnd"/>
    </w:p>
    <w:p w:rsidR="00DC60D2" w:rsidRDefault="00DC60D2" w:rsidP="00284613"/>
    <w:p w:rsidR="00CB6F52" w:rsidRDefault="00CB6F52" w:rsidP="00896A19">
      <w:pPr>
        <w:pStyle w:val="Heading2"/>
      </w:pPr>
      <w:bookmarkStart w:id="27" w:name="_Toc164332441"/>
      <w:r>
        <w:t>Adaptive grid</w:t>
      </w:r>
      <w:bookmarkEnd w:id="27"/>
    </w:p>
    <w:p w:rsidR="00CB6F52" w:rsidRDefault="00CB6F52" w:rsidP="00CB6F52">
      <w:r>
        <w:t xml:space="preserve">The example </w:t>
      </w:r>
      <w:r w:rsidRPr="00CB6F52">
        <w:rPr>
          <w:rStyle w:val="codeChar"/>
        </w:rPr>
        <w:t>ex08_adaptive_grid.i</w:t>
      </w:r>
      <w:r>
        <w:rPr>
          <w:rStyle w:val="codeChar"/>
        </w:rPr>
        <w:t xml:space="preserve"> </w:t>
      </w:r>
      <w:r>
        <w:t xml:space="preserve">demonstrates the implementation of the adaptive grid. For demonstration purposes we apply the scheme to the pulse from the example </w:t>
      </w:r>
      <w:r w:rsidRPr="008D4AC3">
        <w:rPr>
          <w:rStyle w:val="codeChar"/>
        </w:rPr>
        <w:t>ex06_</w:t>
      </w:r>
      <w:r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in section </w:t>
      </w:r>
      <w:r>
        <w:fldChar w:fldCharType="begin"/>
      </w:r>
      <w:r>
        <w:instrText xml:space="preserve"> REF _Ref163738888 \n \h </w:instrText>
      </w:r>
      <w:r>
        <w:fldChar w:fldCharType="separate"/>
      </w:r>
      <w:r w:rsidR="00916D40">
        <w:t>3.6</w:t>
      </w:r>
      <w:r>
        <w:fldChar w:fldCharType="end"/>
      </w:r>
      <w:r>
        <w:t>.</w:t>
      </w:r>
    </w:p>
    <w:p w:rsidR="00CB6F52" w:rsidRDefault="00CB6F52" w:rsidP="00CB6F52">
      <w:r>
        <w:t>A snippet of the Executioner section is shown below:</w:t>
      </w:r>
    </w:p>
    <w:p w:rsidR="00CB6F52" w:rsidRDefault="00CB6F52" w:rsidP="00CB6F52">
      <w:r>
        <w:rPr>
          <w:noProof/>
        </w:rPr>
        <w:drawing>
          <wp:inline distT="0" distB="0" distL="0" distR="0" wp14:anchorId="3BFF0430" wp14:editId="415089D8">
            <wp:extent cx="2305050" cy="17399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73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6F52" w:rsidRDefault="00CB6F52" w:rsidP="00CB6F52">
      <w:r>
        <w:t xml:space="preserve">The evolution of the pulse is shown in </w:t>
      </w:r>
      <w:r>
        <w:fldChar w:fldCharType="begin"/>
      </w:r>
      <w:r>
        <w:instrText xml:space="preserve"> REF _Ref163738911 \h </w:instrText>
      </w:r>
      <w:r>
        <w:fldChar w:fldCharType="separate"/>
      </w:r>
      <w:r w:rsidR="00916D40" w:rsidRPr="00CB6F52">
        <w:rPr>
          <w:b/>
        </w:rPr>
        <w:t xml:space="preserve">Figure </w:t>
      </w:r>
      <w:r w:rsidR="00916D40">
        <w:rPr>
          <w:b/>
          <w:noProof/>
        </w:rPr>
        <w:t>8</w:t>
      </w:r>
      <w:r>
        <w:fldChar w:fldCharType="end"/>
      </w:r>
      <w:r>
        <w:t>.</w:t>
      </w:r>
    </w:p>
    <w:p w:rsidR="00CB6F52" w:rsidRDefault="004C1614" w:rsidP="00CB6F52">
      <w:pPr>
        <w:keepNext/>
      </w:pPr>
      <w:r>
        <w:rPr>
          <w:noProof/>
        </w:rPr>
        <w:lastRenderedPageBreak/>
        <w:drawing>
          <wp:inline distT="0" distB="0" distL="0" distR="0" wp14:anchorId="49C4F1B2" wp14:editId="2379056B">
            <wp:extent cx="5309870" cy="5755005"/>
            <wp:effectExtent l="0" t="0" r="508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9870" cy="5755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B6F52" w:rsidRDefault="00CB6F52" w:rsidP="00CB6F52">
      <w:pPr>
        <w:pStyle w:val="Caption"/>
      </w:pPr>
      <w:bookmarkStart w:id="28" w:name="_Ref163738911"/>
      <w:proofErr w:type="gramStart"/>
      <w:r w:rsidRPr="00CB6F52">
        <w:rPr>
          <w:b/>
        </w:rPr>
        <w:t xml:space="preserve">Figure </w:t>
      </w:r>
      <w:r w:rsidRPr="00CB6F52">
        <w:rPr>
          <w:b/>
        </w:rPr>
        <w:fldChar w:fldCharType="begin"/>
      </w:r>
      <w:r w:rsidRPr="00CB6F52">
        <w:rPr>
          <w:b/>
        </w:rPr>
        <w:instrText xml:space="preserve"> SEQ Figure \* ARABIC </w:instrText>
      </w:r>
      <w:r w:rsidRPr="00CB6F52">
        <w:rPr>
          <w:b/>
        </w:rPr>
        <w:fldChar w:fldCharType="separate"/>
      </w:r>
      <w:r w:rsidR="00916D40">
        <w:rPr>
          <w:b/>
          <w:noProof/>
        </w:rPr>
        <w:t>8</w:t>
      </w:r>
      <w:r w:rsidRPr="00CB6F52">
        <w:rPr>
          <w:b/>
        </w:rPr>
        <w:fldChar w:fldCharType="end"/>
      </w:r>
      <w:bookmarkEnd w:id="28"/>
      <w:r w:rsidRPr="00CB6F52">
        <w:rPr>
          <w:b/>
        </w:rPr>
        <w:t>.</w:t>
      </w:r>
      <w:proofErr w:type="gramEnd"/>
      <w:r>
        <w:t xml:space="preserve"> </w:t>
      </w:r>
      <w:proofErr w:type="gramStart"/>
      <w:r>
        <w:t>Evolution of the pulse duri</w:t>
      </w:r>
      <w:r w:rsidR="00896A19">
        <w:t>ng the course of the simulation.</w:t>
      </w:r>
      <w:proofErr w:type="gramEnd"/>
      <w:r w:rsidR="00896A19">
        <w:t xml:space="preserve"> (</w:t>
      </w:r>
      <w:proofErr w:type="gramStart"/>
      <w:r w:rsidR="00896A19">
        <w:t>left</w:t>
      </w:r>
      <w:proofErr w:type="gramEnd"/>
      <w:r w:rsidR="00896A19">
        <w:t>) original grid; (middle) adaptive grid; (right) original grid with adaptive step.</w:t>
      </w:r>
    </w:p>
    <w:p w:rsidR="0087220F" w:rsidRDefault="0087220F" w:rsidP="0087220F"/>
    <w:p w:rsidR="004C1614" w:rsidRDefault="004C1614" w:rsidP="004C1614">
      <w:pPr>
        <w:keepNext/>
      </w:pPr>
      <w:r>
        <w:rPr>
          <w:noProof/>
        </w:rPr>
        <w:lastRenderedPageBreak/>
        <w:drawing>
          <wp:inline distT="0" distB="0" distL="0" distR="0" wp14:anchorId="74D1A5D8" wp14:editId="29D456B7">
            <wp:extent cx="3797935" cy="2646045"/>
            <wp:effectExtent l="0" t="0" r="0" b="190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1614" w:rsidRDefault="004C1614" w:rsidP="004C1614">
      <w:pPr>
        <w:pStyle w:val="Caption"/>
      </w:pPr>
      <w:proofErr w:type="gramStart"/>
      <w:r>
        <w:t xml:space="preserve">Figure </w:t>
      </w:r>
      <w:fldSimple w:instr=" SEQ Figure \* ARABIC ">
        <w:r w:rsidR="00916D40">
          <w:rPr>
            <w:noProof/>
          </w:rPr>
          <w:t>9</w:t>
        </w:r>
      </w:fldSimple>
      <w:r>
        <w:t>.</w:t>
      </w:r>
      <w:proofErr w:type="gramEnd"/>
      <w:r>
        <w:t xml:space="preserve"> </w:t>
      </w:r>
      <w:proofErr w:type="gramStart"/>
      <w:r>
        <w:t>Evolution of the number of nodes for fixed (blue) and adaptive (red) grids.</w:t>
      </w:r>
      <w:proofErr w:type="gramEnd"/>
    </w:p>
    <w:p w:rsidR="004C1614" w:rsidRPr="004C1614" w:rsidRDefault="004C1614" w:rsidP="004C1614"/>
    <w:p w:rsidR="0087220F" w:rsidRPr="0087220F" w:rsidRDefault="0087220F" w:rsidP="0087220F">
      <w:pPr>
        <w:rPr>
          <w:b/>
        </w:rPr>
      </w:pPr>
      <w:r w:rsidRPr="0087220F">
        <w:rPr>
          <w:b/>
        </w:rPr>
        <w:t>Note:</w:t>
      </w:r>
    </w:p>
    <w:p w:rsidR="0087220F" w:rsidRPr="0087220F" w:rsidRDefault="0087220F" w:rsidP="0087220F">
      <w:pPr>
        <w:pStyle w:val="ListParagraph"/>
        <w:numPr>
          <w:ilvl w:val="0"/>
          <w:numId w:val="12"/>
        </w:numPr>
      </w:pPr>
      <w:r>
        <w:t xml:space="preserve">The irregular shape at </w:t>
      </w:r>
      <w:r w:rsidRPr="0087220F">
        <w:rPr>
          <w:i/>
        </w:rPr>
        <w:t>t</w:t>
      </w:r>
      <w:r>
        <w:t xml:space="preserve"> = 0 is due to an artifact of </w:t>
      </w:r>
      <w:proofErr w:type="spellStart"/>
      <w:r>
        <w:t>Paraview</w:t>
      </w:r>
      <w:proofErr w:type="spellEnd"/>
      <w:r>
        <w:t xml:space="preserve">; e.g., compare </w:t>
      </w:r>
      <w:r>
        <w:rPr>
          <w:i/>
        </w:rPr>
        <w:t>S</w:t>
      </w:r>
      <w:r w:rsidRPr="0087220F">
        <w:rPr>
          <w:i/>
        </w:rPr>
        <w:t>urface</w:t>
      </w:r>
      <w:r>
        <w:t xml:space="preserve"> and </w:t>
      </w:r>
      <w:r w:rsidRPr="0087220F">
        <w:rPr>
          <w:i/>
        </w:rPr>
        <w:t>Point Gaussian</w:t>
      </w:r>
      <w:r>
        <w:t xml:space="preserve"> options.</w:t>
      </w:r>
      <w:r>
        <w:br/>
      </w:r>
      <w:r>
        <w:rPr>
          <w:noProof/>
        </w:rPr>
        <w:drawing>
          <wp:inline distT="0" distB="0" distL="0" distR="0" wp14:anchorId="520F7F13" wp14:editId="378AD884">
            <wp:extent cx="2273775" cy="227377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272556" cy="2272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220F">
        <w:rPr>
          <w:noProof/>
        </w:rPr>
        <w:t xml:space="preserve"> </w:t>
      </w:r>
      <w:r>
        <w:rPr>
          <w:noProof/>
        </w:rPr>
        <w:drawing>
          <wp:inline distT="0" distB="0" distL="0" distR="0" wp14:anchorId="64A106E9" wp14:editId="1092F303">
            <wp:extent cx="2286628" cy="227579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288762" cy="2277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A19" w:rsidRDefault="00896A19" w:rsidP="00896A19"/>
    <w:p w:rsidR="00896A19" w:rsidRDefault="00896A19" w:rsidP="00896A19">
      <w:pPr>
        <w:pStyle w:val="Heading2"/>
      </w:pPr>
      <w:bookmarkStart w:id="29" w:name="_Toc164332442"/>
      <w:r w:rsidRPr="00896A19">
        <w:t>Adaptive</w:t>
      </w:r>
      <w:r>
        <w:t xml:space="preserve"> step</w:t>
      </w:r>
      <w:bookmarkEnd w:id="29"/>
    </w:p>
    <w:p w:rsidR="00896A19" w:rsidRDefault="00896A19" w:rsidP="00896A19">
      <w:r>
        <w:t xml:space="preserve">The example </w:t>
      </w:r>
      <w:r w:rsidRPr="00CB6F52">
        <w:rPr>
          <w:rStyle w:val="codeChar"/>
        </w:rPr>
        <w:t>ex0</w:t>
      </w:r>
      <w:r>
        <w:rPr>
          <w:rStyle w:val="codeChar"/>
        </w:rPr>
        <w:t>9</w:t>
      </w:r>
      <w:r w:rsidRPr="00CB6F52">
        <w:rPr>
          <w:rStyle w:val="codeChar"/>
        </w:rPr>
        <w:t>_adaptive_</w:t>
      </w:r>
      <w:r>
        <w:rPr>
          <w:rStyle w:val="codeChar"/>
        </w:rPr>
        <w:t>step</w:t>
      </w:r>
      <w:r w:rsidRPr="00CB6F52">
        <w:rPr>
          <w:rStyle w:val="codeChar"/>
        </w:rPr>
        <w:t>.i</w:t>
      </w:r>
      <w:r>
        <w:rPr>
          <w:rStyle w:val="codeChar"/>
        </w:rPr>
        <w:t xml:space="preserve"> </w:t>
      </w:r>
      <w:r>
        <w:t xml:space="preserve">demonstrates the implementation of the adaptive step. For demonstration purposes we apply the scheme to the pulse from the example </w:t>
      </w:r>
      <w:r w:rsidRPr="008D4AC3">
        <w:rPr>
          <w:rStyle w:val="codeChar"/>
        </w:rPr>
        <w:t>ex06_</w:t>
      </w:r>
      <w:r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in section </w:t>
      </w:r>
      <w:r>
        <w:fldChar w:fldCharType="begin"/>
      </w:r>
      <w:r>
        <w:instrText xml:space="preserve"> REF _Ref163738888 \n \h </w:instrText>
      </w:r>
      <w:r>
        <w:fldChar w:fldCharType="separate"/>
      </w:r>
      <w:r w:rsidR="00916D40">
        <w:t>3.6</w:t>
      </w:r>
      <w:r>
        <w:fldChar w:fldCharType="end"/>
      </w:r>
      <w:r>
        <w:t>.</w:t>
      </w:r>
    </w:p>
    <w:p w:rsidR="00896A19" w:rsidRDefault="00896A19" w:rsidP="00896A19">
      <w:r>
        <w:t>A snippet of the Executioner section is shown below:</w:t>
      </w:r>
    </w:p>
    <w:p w:rsidR="00896A19" w:rsidRDefault="00896A19" w:rsidP="00896A19">
      <w:r>
        <w:rPr>
          <w:noProof/>
        </w:rPr>
        <w:lastRenderedPageBreak/>
        <w:drawing>
          <wp:inline distT="0" distB="0" distL="0" distR="0" wp14:anchorId="70816FD0" wp14:editId="30AB6178">
            <wp:extent cx="2463800" cy="28003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463800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A19" w:rsidRDefault="00896A19" w:rsidP="00896A19">
      <w:r>
        <w:t xml:space="preserve">The evolution of the </w:t>
      </w:r>
      <w:r w:rsidR="004C1614">
        <w:t xml:space="preserve">step size is shown in </w:t>
      </w:r>
      <w:r w:rsidR="004C1614">
        <w:rPr>
          <w:i/>
        </w:rPr>
        <w:fldChar w:fldCharType="begin"/>
      </w:r>
      <w:r w:rsidR="004C1614">
        <w:instrText xml:space="preserve"> REF _Ref163810372 \h </w:instrText>
      </w:r>
      <w:r w:rsidR="004C1614">
        <w:rPr>
          <w:i/>
        </w:rPr>
      </w:r>
      <w:r w:rsidR="004C1614">
        <w:rPr>
          <w:i/>
        </w:rPr>
        <w:fldChar w:fldCharType="separate"/>
      </w:r>
      <w:r w:rsidR="00916D40">
        <w:t xml:space="preserve">Figure </w:t>
      </w:r>
      <w:r w:rsidR="00916D40">
        <w:rPr>
          <w:noProof/>
        </w:rPr>
        <w:t>10</w:t>
      </w:r>
      <w:r w:rsidR="004C1614">
        <w:rPr>
          <w:i/>
        </w:rPr>
        <w:fldChar w:fldCharType="end"/>
      </w:r>
      <w:r w:rsidR="004C1614">
        <w:rPr>
          <w:i/>
        </w:rPr>
        <w:t xml:space="preserve"> </w:t>
      </w:r>
      <w:r w:rsidR="004C1614" w:rsidRPr="004C1614">
        <w:t>and that of the solution (</w:t>
      </w:r>
      <w:r>
        <w:t>pulse</w:t>
      </w:r>
      <w:r w:rsidR="004C1614">
        <w:t>)</w:t>
      </w:r>
      <w:r>
        <w:t xml:space="preserve"> in </w:t>
      </w:r>
      <w:r>
        <w:fldChar w:fldCharType="begin"/>
      </w:r>
      <w:r>
        <w:instrText xml:space="preserve"> REF _Ref163738911 \h </w:instrText>
      </w:r>
      <w:r>
        <w:fldChar w:fldCharType="separate"/>
      </w:r>
      <w:r w:rsidR="00916D40" w:rsidRPr="00CB6F52">
        <w:rPr>
          <w:b/>
        </w:rPr>
        <w:t xml:space="preserve">Figure </w:t>
      </w:r>
      <w:r w:rsidR="00916D40">
        <w:rPr>
          <w:b/>
          <w:noProof/>
        </w:rPr>
        <w:t>8</w:t>
      </w:r>
      <w:r>
        <w:fldChar w:fldCharType="end"/>
      </w:r>
      <w:r>
        <w:t xml:space="preserve"> (right).</w:t>
      </w:r>
      <w:r w:rsidR="004C1614">
        <w:t xml:space="preserve"> </w:t>
      </w:r>
      <w:r>
        <w:t xml:space="preserve">We note that the evolution is </w:t>
      </w:r>
      <w:r w:rsidR="004C1614">
        <w:t xml:space="preserve">much </w:t>
      </w:r>
      <w:r>
        <w:t>faster since the time step increases during the course of the simulation.</w:t>
      </w:r>
    </w:p>
    <w:p w:rsidR="004C1614" w:rsidRDefault="004C1614" w:rsidP="004C1614">
      <w:pPr>
        <w:keepNext/>
      </w:pPr>
      <w:r>
        <w:rPr>
          <w:noProof/>
        </w:rPr>
        <w:drawing>
          <wp:inline distT="0" distB="0" distL="0" distR="0" wp14:anchorId="39C70971" wp14:editId="23C20D84">
            <wp:extent cx="3797935" cy="2646045"/>
            <wp:effectExtent l="0" t="0" r="0" b="190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1614" w:rsidRDefault="004C1614" w:rsidP="004C1614">
      <w:pPr>
        <w:pStyle w:val="Caption"/>
      </w:pPr>
      <w:bookmarkStart w:id="30" w:name="_Ref163810372"/>
      <w:proofErr w:type="gramStart"/>
      <w:r>
        <w:t xml:space="preserve">Figure </w:t>
      </w:r>
      <w:fldSimple w:instr=" SEQ Figure \* ARABIC ">
        <w:r w:rsidR="00916D40">
          <w:rPr>
            <w:noProof/>
          </w:rPr>
          <w:t>10</w:t>
        </w:r>
      </w:fldSimple>
      <w:bookmarkEnd w:id="30"/>
      <w:r>
        <w:t>.</w:t>
      </w:r>
      <w:proofErr w:type="gramEnd"/>
      <w:r>
        <w:t xml:space="preserve"> </w:t>
      </w:r>
      <w:proofErr w:type="gramStart"/>
      <w:r>
        <w:t>Evolution of step size during the course of the simulation.</w:t>
      </w:r>
      <w:proofErr w:type="gramEnd"/>
    </w:p>
    <w:p w:rsidR="00896A19" w:rsidRPr="00896A19" w:rsidRDefault="00896A19" w:rsidP="00896A19"/>
    <w:p w:rsidR="00DC60D2" w:rsidRDefault="00DC60D2" w:rsidP="00DC60D2">
      <w:pPr>
        <w:pStyle w:val="Heading2"/>
      </w:pPr>
      <w:bookmarkStart w:id="31" w:name="_Toc164332443"/>
      <w:r w:rsidRPr="00DA7ADB">
        <w:t>Diffusion</w:t>
      </w:r>
      <w:r>
        <w:t>-</w:t>
      </w:r>
      <w:proofErr w:type="spellStart"/>
      <w:r>
        <w:t>ConservativeAdvection</w:t>
      </w:r>
      <w:bookmarkEnd w:id="31"/>
      <w:proofErr w:type="spellEnd"/>
    </w:p>
    <w:p w:rsidR="00DC60D2" w:rsidRDefault="00DC60D2" w:rsidP="00DC60D2">
      <w:r>
        <w:t xml:space="preserve">The example </w:t>
      </w:r>
      <w:r w:rsidR="005777AF" w:rsidRPr="005777AF">
        <w:rPr>
          <w:rStyle w:val="codeChar"/>
        </w:rPr>
        <w:t>ex10_diffusion_advection_pulse_per.i</w:t>
      </w:r>
      <w:r w:rsidR="005777AF">
        <w:rPr>
          <w:rStyle w:val="codeChar"/>
        </w:rPr>
        <w:t xml:space="preserve"> </w:t>
      </w:r>
      <w:r>
        <w:t xml:space="preserve">solves the diffusion-advection equation with the same initial condition in the example </w:t>
      </w:r>
      <w:r w:rsidRPr="00F910B6">
        <w:rPr>
          <w:rStyle w:val="codeChar"/>
        </w:rPr>
        <w:t>ex06_ic_pulse.i</w:t>
      </w:r>
      <w:r>
        <w:t xml:space="preserve">. </w:t>
      </w:r>
    </w:p>
    <w:p w:rsidR="00DC60D2" w:rsidRDefault="00DC60D2" w:rsidP="00DC60D2">
      <w:r>
        <w:t>A snippet of the kernel section is shown below:</w:t>
      </w:r>
    </w:p>
    <w:p w:rsidR="00DC60D2" w:rsidRDefault="00DC60D2" w:rsidP="00DC60D2">
      <w:r>
        <w:rPr>
          <w:noProof/>
        </w:rPr>
        <w:lastRenderedPageBreak/>
        <w:drawing>
          <wp:inline distT="0" distB="0" distL="0" distR="0" wp14:anchorId="668D5625" wp14:editId="572EB76F">
            <wp:extent cx="2367092" cy="2395959"/>
            <wp:effectExtent l="0" t="0" r="0" b="444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368899" cy="2397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60D2" w:rsidRDefault="00DC60D2" w:rsidP="00DC60D2">
      <w:r>
        <w:t xml:space="preserve">In this case, the diffusivity has been set to 0.01 and the velocity field to </w:t>
      </w:r>
      <w:r w:rsidRPr="00F910B6">
        <w:rPr>
          <w:b/>
        </w:rPr>
        <w:t>v</w:t>
      </w:r>
      <w:r>
        <w:t xml:space="preserve"> = (2, 0, </w:t>
      </w:r>
      <w:proofErr w:type="gramStart"/>
      <w:r>
        <w:t>0</w:t>
      </w:r>
      <w:proofErr w:type="gramEnd"/>
      <w:r>
        <w:t>).</w:t>
      </w:r>
    </w:p>
    <w:p w:rsidR="00DC60D2" w:rsidRDefault="005777AF" w:rsidP="00DC60D2">
      <w:pPr>
        <w:keepNext/>
      </w:pPr>
      <w:r>
        <w:rPr>
          <w:noProof/>
        </w:rPr>
        <w:drawing>
          <wp:inline distT="0" distB="0" distL="0" distR="0" wp14:anchorId="3640100A" wp14:editId="52B42CFE">
            <wp:extent cx="2816860" cy="3785870"/>
            <wp:effectExtent l="0" t="0" r="2540" b="508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860" cy="3785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C60D2" w:rsidRDefault="00DC60D2" w:rsidP="00DC60D2">
      <w:pPr>
        <w:pStyle w:val="Caption"/>
      </w:pPr>
      <w:proofErr w:type="gramStart"/>
      <w:r>
        <w:t xml:space="preserve">Figure </w:t>
      </w:r>
      <w:fldSimple w:instr=" SEQ Figure \* ARABIC ">
        <w:r w:rsidR="00916D40">
          <w:rPr>
            <w:noProof/>
          </w:rPr>
          <w:t>11</w:t>
        </w:r>
      </w:fldSimple>
      <w:r>
        <w:t>.</w:t>
      </w:r>
      <w:proofErr w:type="gramEnd"/>
      <w:r>
        <w:t xml:space="preserve"> </w:t>
      </w:r>
      <w:r w:rsidR="005777AF">
        <w:t>(</w:t>
      </w:r>
      <w:proofErr w:type="gramStart"/>
      <w:r w:rsidR="005777AF">
        <w:t>left</w:t>
      </w:r>
      <w:proofErr w:type="gramEnd"/>
      <w:r w:rsidR="005777AF">
        <w:t xml:space="preserve">) </w:t>
      </w:r>
      <w:r>
        <w:t xml:space="preserve">Evolution of the </w:t>
      </w:r>
      <w:proofErr w:type="spellStart"/>
      <w:r>
        <w:t>advected</w:t>
      </w:r>
      <w:proofErr w:type="spellEnd"/>
      <w:r>
        <w:t xml:space="preserve"> initial pulse at steps 0, 10, 20, 30, 40 and 50.</w:t>
      </w:r>
      <w:r w:rsidR="00A51F85">
        <w:t xml:space="preserve"> (</w:t>
      </w:r>
      <w:proofErr w:type="gramStart"/>
      <w:r w:rsidR="00A51F85">
        <w:t>right</w:t>
      </w:r>
      <w:proofErr w:type="gramEnd"/>
      <w:r w:rsidR="00A51F85">
        <w:t xml:space="preserve">) Simulation with the </w:t>
      </w:r>
      <w:proofErr w:type="spellStart"/>
      <w:r w:rsidR="00A51F85">
        <w:t>InFlow</w:t>
      </w:r>
      <w:proofErr w:type="spellEnd"/>
      <w:r w:rsidR="00A51F85">
        <w:t xml:space="preserve"> boundary condition with subject to a </w:t>
      </w:r>
      <w:proofErr w:type="spellStart"/>
      <w:r w:rsidR="00A51F85">
        <w:t>velosity</w:t>
      </w:r>
      <w:proofErr w:type="spellEnd"/>
      <w:r w:rsidR="00A51F85">
        <w:t xml:space="preserve"> field </w:t>
      </w:r>
      <w:r w:rsidR="00A51F85" w:rsidRPr="005777AF">
        <w:rPr>
          <w:b/>
        </w:rPr>
        <w:t>v</w:t>
      </w:r>
      <w:r w:rsidR="00A51F85">
        <w:t xml:space="preserve"> = (2, 0, 0).</w:t>
      </w:r>
    </w:p>
    <w:p w:rsidR="00DC60D2" w:rsidRDefault="00DC60D2" w:rsidP="00DC60D2"/>
    <w:p w:rsidR="005777AF" w:rsidRDefault="005777AF" w:rsidP="005777AF">
      <w:r>
        <w:t xml:space="preserve">The example </w:t>
      </w:r>
      <w:r w:rsidRPr="005777AF">
        <w:rPr>
          <w:rStyle w:val="codeChar"/>
        </w:rPr>
        <w:t>ex10_diffusion_advection_inflow.i</w:t>
      </w:r>
      <w:r>
        <w:rPr>
          <w:rStyle w:val="codeChar"/>
        </w:rPr>
        <w:t xml:space="preserve"> </w:t>
      </w:r>
      <w:r>
        <w:t xml:space="preserve">solves the diffusion-advection equation with a fluid flowing within the simulation box from the left side with </w:t>
      </w:r>
      <w:r w:rsidRPr="005777AF">
        <w:rPr>
          <w:b/>
        </w:rPr>
        <w:t>v</w:t>
      </w:r>
      <w:r>
        <w:t xml:space="preserve"> = (2, 0, 0); boundary condition in file </w:t>
      </w:r>
      <w:proofErr w:type="spellStart"/>
      <w:r>
        <w:t>src</w:t>
      </w:r>
      <w:proofErr w:type="spellEnd"/>
      <w:r>
        <w:t>/</w:t>
      </w:r>
      <w:proofErr w:type="spellStart"/>
      <w:r>
        <w:t>bcs</w:t>
      </w:r>
      <w:proofErr w:type="spellEnd"/>
      <w:r>
        <w:t>/</w:t>
      </w:r>
      <w:proofErr w:type="spellStart"/>
      <w:r w:rsidRPr="005777AF">
        <w:t>InflowBC</w:t>
      </w:r>
      <w:r>
        <w:t>.C</w:t>
      </w:r>
      <w:proofErr w:type="spellEnd"/>
      <w:r>
        <w:t>.</w:t>
      </w:r>
    </w:p>
    <w:p w:rsidR="005777AF" w:rsidRDefault="005777AF" w:rsidP="005777AF">
      <w:pPr>
        <w:keepNext/>
      </w:pPr>
      <w:r>
        <w:rPr>
          <w:noProof/>
        </w:rPr>
        <w:lastRenderedPageBreak/>
        <w:drawing>
          <wp:inline distT="0" distB="0" distL="0" distR="0" wp14:anchorId="652EF28C" wp14:editId="551BE2BD">
            <wp:extent cx="3797935" cy="2646045"/>
            <wp:effectExtent l="0" t="0" r="0" b="190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777AF" w:rsidRDefault="005777AF" w:rsidP="005777AF">
      <w:pPr>
        <w:pStyle w:val="Caption"/>
      </w:pPr>
      <w:proofErr w:type="gramStart"/>
      <w:r>
        <w:t xml:space="preserve">Figure </w:t>
      </w:r>
      <w:fldSimple w:instr=" SEQ Figure \* ARABIC ">
        <w:r w:rsidR="00916D40">
          <w:rPr>
            <w:noProof/>
          </w:rPr>
          <w:t>12</w:t>
        </w:r>
      </w:fldSimple>
      <w:r>
        <w:t>.</w:t>
      </w:r>
      <w:proofErr w:type="gramEnd"/>
      <w:r>
        <w:t xml:space="preserve"> </w:t>
      </w:r>
      <w:proofErr w:type="gramStart"/>
      <w:r>
        <w:t>Solution integral during the course of the simulations.</w:t>
      </w:r>
      <w:proofErr w:type="gramEnd"/>
    </w:p>
    <w:p w:rsidR="005643D0" w:rsidRDefault="005643D0" w:rsidP="005643D0"/>
    <w:p w:rsidR="005643D0" w:rsidRDefault="005643D0">
      <w:pPr>
        <w:rPr>
          <w:rFonts w:eastAsiaTheme="majorEastAsia"/>
          <w:b/>
          <w:bCs/>
          <w:color w:val="000000" w:themeColor="text1"/>
          <w:sz w:val="26"/>
          <w:szCs w:val="26"/>
        </w:rPr>
      </w:pPr>
      <w:r>
        <w:br w:type="page"/>
      </w:r>
    </w:p>
    <w:p w:rsidR="005643D0" w:rsidRDefault="005643D0" w:rsidP="005643D0">
      <w:pPr>
        <w:pStyle w:val="Heading2"/>
      </w:pPr>
      <w:r>
        <w:lastRenderedPageBreak/>
        <w:t>Testing the restart capability</w:t>
      </w:r>
    </w:p>
    <w:p w:rsidR="00B54E5B" w:rsidRDefault="005643D0" w:rsidP="005643D0">
      <w:r>
        <w:t xml:space="preserve">The example </w:t>
      </w:r>
      <w:r w:rsidRPr="005643D0">
        <w:rPr>
          <w:rStyle w:val="codeChar"/>
        </w:rPr>
        <w:t>ex11_transient_restart</w:t>
      </w:r>
      <w:r>
        <w:t xml:space="preserve"> tests the restart functionality of Moose.</w:t>
      </w:r>
    </w:p>
    <w:p w:rsidR="00B54E5B" w:rsidRDefault="00B54E5B" w:rsidP="00B54E5B">
      <w:pPr>
        <w:tabs>
          <w:tab w:val="left" w:pos="5184"/>
        </w:tabs>
      </w:pPr>
      <w:r>
        <w:t xml:space="preserve">The </w:t>
      </w:r>
      <w:proofErr w:type="gramStart"/>
      <w:r>
        <w:t xml:space="preserve">folder  </w:t>
      </w:r>
      <w:r w:rsidRPr="005643D0">
        <w:rPr>
          <w:rStyle w:val="codeChar"/>
        </w:rPr>
        <w:t>ex11</w:t>
      </w:r>
      <w:proofErr w:type="gramEnd"/>
      <w:r w:rsidRPr="005643D0">
        <w:rPr>
          <w:rStyle w:val="codeChar"/>
        </w:rPr>
        <w:t>_transient_restart</w:t>
      </w:r>
      <w:r>
        <w:rPr>
          <w:rStyle w:val="codeChar"/>
        </w:rPr>
        <w:t>/</w:t>
      </w:r>
      <w:r>
        <w:t xml:space="preserve"> </w:t>
      </w:r>
      <w:r>
        <w:t>includes the following Moose scripts:</w:t>
      </w:r>
    </w:p>
    <w:p w:rsidR="00B54E5B" w:rsidRDefault="00B54E5B" w:rsidP="00B54E5B">
      <w:pPr>
        <w:pStyle w:val="ListParagraph"/>
        <w:numPr>
          <w:ilvl w:val="0"/>
          <w:numId w:val="14"/>
        </w:numPr>
        <w:tabs>
          <w:tab w:val="left" w:pos="5184"/>
        </w:tabs>
      </w:pPr>
      <w:r w:rsidRPr="00B54E5B">
        <w:rPr>
          <w:rStyle w:val="codeChar"/>
        </w:rPr>
        <w:t>ex11_transient_long.i</w:t>
      </w:r>
      <w:r>
        <w:br/>
        <w:t xml:space="preserve"># solves the transient equation of </w:t>
      </w:r>
      <w:proofErr w:type="spellStart"/>
      <w:r w:rsidRPr="00B54E5B">
        <w:rPr>
          <w:i/>
        </w:rPr>
        <w:t>t</w:t>
      </w:r>
      <w:r w:rsidRPr="00B54E5B">
        <w:rPr>
          <w:vertAlign w:val="subscript"/>
        </w:rPr>
        <w:t>end</w:t>
      </w:r>
      <w:proofErr w:type="spellEnd"/>
      <w:r>
        <w:t xml:space="preserve"> = 9</w:t>
      </w:r>
    </w:p>
    <w:p w:rsidR="00B54E5B" w:rsidRPr="00B54E5B" w:rsidRDefault="00B54E5B" w:rsidP="00B54E5B">
      <w:pPr>
        <w:pStyle w:val="ListParagraph"/>
        <w:numPr>
          <w:ilvl w:val="0"/>
          <w:numId w:val="14"/>
        </w:numPr>
        <w:tabs>
          <w:tab w:val="left" w:pos="5184"/>
        </w:tabs>
        <w:rPr>
          <w:rStyle w:val="codeChar"/>
          <w:rFonts w:ascii="Arial" w:hAnsi="Arial" w:cs="Arial"/>
          <w:sz w:val="22"/>
        </w:rPr>
      </w:pPr>
      <w:r w:rsidRPr="00B54E5B">
        <w:rPr>
          <w:rStyle w:val="codeChar"/>
        </w:rPr>
        <w:t>ex11_transient_rest_init.i</w:t>
      </w:r>
      <w:r>
        <w:t xml:space="preserve"> &amp; </w:t>
      </w:r>
      <w:r w:rsidRPr="00B54E5B">
        <w:rPr>
          <w:rStyle w:val="codeChar"/>
        </w:rPr>
        <w:t>ex11_transient_rest.i</w:t>
      </w:r>
    </w:p>
    <w:p w:rsidR="00B54E5B" w:rsidRDefault="00B54E5B" w:rsidP="00B54E5B">
      <w:pPr>
        <w:pStyle w:val="ListParagraph"/>
        <w:numPr>
          <w:ilvl w:val="0"/>
          <w:numId w:val="0"/>
        </w:numPr>
        <w:tabs>
          <w:tab w:val="left" w:pos="5184"/>
        </w:tabs>
        <w:ind w:left="720"/>
      </w:pPr>
      <w:r>
        <w:t xml:space="preserve"># solve the transient equation of </w:t>
      </w:r>
      <w:proofErr w:type="spellStart"/>
      <w:r w:rsidRPr="00B54E5B">
        <w:rPr>
          <w:i/>
        </w:rPr>
        <w:t>t</w:t>
      </w:r>
      <w:r w:rsidRPr="00B54E5B">
        <w:rPr>
          <w:vertAlign w:val="subscript"/>
        </w:rPr>
        <w:t>end</w:t>
      </w:r>
      <w:proofErr w:type="spellEnd"/>
      <w:r>
        <w:t xml:space="preserve"> = 9</w:t>
      </w:r>
      <w:r>
        <w:t xml:space="preserve"> but with restarting every t = 3 time units (hence, three simulations in total) </w:t>
      </w:r>
    </w:p>
    <w:p w:rsidR="00B54E5B" w:rsidRDefault="00B54E5B" w:rsidP="00B54E5B">
      <w:pPr>
        <w:tabs>
          <w:tab w:val="left" w:pos="5184"/>
        </w:tabs>
      </w:pPr>
      <w:r>
        <w:t>The outputs of these simulations are the same.</w:t>
      </w:r>
    </w:p>
    <w:p w:rsidR="00B54E5B" w:rsidRDefault="00B54E5B" w:rsidP="00B54E5B">
      <w:pPr>
        <w:tabs>
          <w:tab w:val="left" w:pos="5184"/>
        </w:tabs>
      </w:pPr>
      <w:r>
        <w:t xml:space="preserve">The simulation procedure can be inferred from the bash script </w:t>
      </w:r>
      <w:r w:rsidRPr="00B54E5B">
        <w:rPr>
          <w:rStyle w:val="codeChar"/>
        </w:rPr>
        <w:t>run.sh</w:t>
      </w:r>
      <w:r>
        <w:t>.</w:t>
      </w:r>
      <w:bookmarkStart w:id="32" w:name="_GoBack"/>
      <w:bookmarkEnd w:id="32"/>
    </w:p>
    <w:p w:rsidR="00714E15" w:rsidRDefault="00714E15" w:rsidP="00DC60D2"/>
    <w:p w:rsidR="00916D40" w:rsidRDefault="00916D40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916D40" w:rsidRDefault="00916D40" w:rsidP="00916D40">
      <w:pPr>
        <w:pStyle w:val="Heading1"/>
      </w:pPr>
      <w:bookmarkStart w:id="33" w:name="_Toc164332444"/>
      <w:r>
        <w:lastRenderedPageBreak/>
        <w:t>Moose references</w:t>
      </w:r>
      <w:bookmarkEnd w:id="33"/>
    </w:p>
    <w:p w:rsidR="00916D40" w:rsidRDefault="00916D40" w:rsidP="00916D40"/>
    <w:p w:rsidR="00916D40" w:rsidRDefault="00916D40" w:rsidP="00916D40">
      <w:r>
        <w:rPr>
          <w:b/>
        </w:rPr>
        <w:t>About Moose</w:t>
      </w:r>
      <w:r>
        <w:br/>
      </w:r>
      <w:hyperlink r:id="rId87" w:anchor="/2" w:history="1">
        <w:r w:rsidRPr="004366BF">
          <w:rPr>
            <w:rStyle w:val="Hyperlink"/>
          </w:rPr>
          <w:t>https://mooseframework.inl.gov/workshop/index.html#/2</w:t>
        </w:r>
      </w:hyperlink>
    </w:p>
    <w:p w:rsidR="00916D40" w:rsidRDefault="00916D40" w:rsidP="00916D40"/>
    <w:p w:rsidR="00916D40" w:rsidRPr="00714E15" w:rsidRDefault="00916D40" w:rsidP="00916D40">
      <w:pPr>
        <w:rPr>
          <w:b/>
        </w:rPr>
      </w:pPr>
      <w:r>
        <w:rPr>
          <w:b/>
        </w:rPr>
        <w:t>FEM</w:t>
      </w:r>
    </w:p>
    <w:p w:rsidR="00916D40" w:rsidRDefault="00B54E5B" w:rsidP="00916D40">
      <w:hyperlink r:id="rId88" w:anchor="/8" w:history="1">
        <w:r w:rsidR="00916D40" w:rsidRPr="004366BF">
          <w:rPr>
            <w:rStyle w:val="Hyperlink"/>
          </w:rPr>
          <w:t>https://mooseframework.inl.gov/workshop/index.html#/8</w:t>
        </w:r>
      </w:hyperlink>
    </w:p>
    <w:p w:rsidR="00916D40" w:rsidRPr="00505DD6" w:rsidRDefault="00916D40" w:rsidP="00916D40">
      <w:pPr>
        <w:rPr>
          <w:i/>
        </w:rPr>
      </w:pPr>
      <w:r w:rsidRPr="00505DD6">
        <w:rPr>
          <w:i/>
        </w:rPr>
        <w:t>Demonstration for the advection diffusion equation</w:t>
      </w:r>
    </w:p>
    <w:p w:rsidR="00916D40" w:rsidRDefault="00B54E5B" w:rsidP="00916D40">
      <w:hyperlink r:id="rId89" w:anchor="/8/9" w:history="1">
        <w:r w:rsidR="00916D40" w:rsidRPr="004366BF">
          <w:rPr>
            <w:rStyle w:val="Hyperlink"/>
          </w:rPr>
          <w:t>https://mooseframework.inl.gov/workshop/index.html#/8/9</w:t>
        </w:r>
      </w:hyperlink>
    </w:p>
    <w:p w:rsidR="00916D40" w:rsidRPr="00505DD6" w:rsidRDefault="00916D40" w:rsidP="00916D40">
      <w:pPr>
        <w:rPr>
          <w:i/>
        </w:rPr>
      </w:pPr>
      <w:r w:rsidRPr="00505DD6">
        <w:rPr>
          <w:i/>
        </w:rPr>
        <w:t>Shape functions</w:t>
      </w:r>
    </w:p>
    <w:p w:rsidR="00916D40" w:rsidRDefault="00B54E5B" w:rsidP="00916D40">
      <w:hyperlink r:id="rId90" w:anchor="/9" w:history="1">
        <w:r w:rsidR="00916D40" w:rsidRPr="004366BF">
          <w:rPr>
            <w:rStyle w:val="Hyperlink"/>
          </w:rPr>
          <w:t>https://mooseframework.inl.gov/workshop/index.html#/9</w:t>
        </w:r>
      </w:hyperlink>
    </w:p>
    <w:p w:rsidR="00916D40" w:rsidRPr="00505DD6" w:rsidRDefault="00916D40" w:rsidP="00916D40">
      <w:pPr>
        <w:rPr>
          <w:i/>
        </w:rPr>
      </w:pPr>
      <w:r w:rsidRPr="00505DD6">
        <w:rPr>
          <w:i/>
        </w:rPr>
        <w:t>Numerical implementation (quadrature, actual weak form)</w:t>
      </w:r>
    </w:p>
    <w:p w:rsidR="00916D40" w:rsidRDefault="00B54E5B" w:rsidP="00916D40">
      <w:hyperlink r:id="rId91" w:anchor="/10" w:history="1">
        <w:r w:rsidR="00916D40" w:rsidRPr="004366BF">
          <w:rPr>
            <w:rStyle w:val="Hyperlink"/>
          </w:rPr>
          <w:t>https://mooseframework.inl.gov/workshop/index.html#/10</w:t>
        </w:r>
      </w:hyperlink>
    </w:p>
    <w:p w:rsidR="00916D40" w:rsidRDefault="00916D40" w:rsidP="00916D40"/>
    <w:p w:rsidR="00916D40" w:rsidRPr="00FB5180" w:rsidRDefault="00916D40" w:rsidP="00916D40">
      <w:pPr>
        <w:rPr>
          <w:b/>
        </w:rPr>
      </w:pPr>
      <w:r w:rsidRPr="00FB5180">
        <w:rPr>
          <w:b/>
        </w:rPr>
        <w:t>Solvers</w:t>
      </w:r>
    </w:p>
    <w:p w:rsidR="00916D40" w:rsidRPr="00505DD6" w:rsidRDefault="00916D40" w:rsidP="00916D40">
      <w:pPr>
        <w:rPr>
          <w:i/>
        </w:rPr>
      </w:pPr>
      <w:r w:rsidRPr="00505DD6">
        <w:rPr>
          <w:i/>
        </w:rPr>
        <w:t>Newton</w:t>
      </w:r>
    </w:p>
    <w:p w:rsidR="00916D40" w:rsidRDefault="00B54E5B" w:rsidP="00916D40">
      <w:hyperlink r:id="rId92" w:anchor="/10/" w:history="1">
        <w:r w:rsidR="00916D40" w:rsidRPr="004366BF">
          <w:rPr>
            <w:rStyle w:val="Hyperlink"/>
          </w:rPr>
          <w:t>https://mooseframework.inl.gov/workshop/index.html#/10/</w:t>
        </w:r>
      </w:hyperlink>
      <w:r w:rsidR="00916D40" w:rsidRPr="00FB5180">
        <w:t>7</w:t>
      </w:r>
    </w:p>
    <w:p w:rsidR="00916D40" w:rsidRPr="00505DD6" w:rsidRDefault="00916D40" w:rsidP="00916D40">
      <w:pPr>
        <w:rPr>
          <w:i/>
        </w:rPr>
      </w:pPr>
      <w:r w:rsidRPr="00505DD6">
        <w:rPr>
          <w:i/>
        </w:rPr>
        <w:t xml:space="preserve">Automatic </w:t>
      </w:r>
      <w:proofErr w:type="spellStart"/>
      <w:r w:rsidRPr="00505DD6">
        <w:rPr>
          <w:i/>
        </w:rPr>
        <w:t>vs</w:t>
      </w:r>
      <w:proofErr w:type="spellEnd"/>
      <w:r w:rsidRPr="00505DD6">
        <w:rPr>
          <w:i/>
        </w:rPr>
        <w:t xml:space="preserve"> Manual Jabobian</w:t>
      </w:r>
    </w:p>
    <w:p w:rsidR="00916D40" w:rsidRDefault="00B54E5B" w:rsidP="00916D40">
      <w:hyperlink r:id="rId93" w:anchor="/10/14" w:history="1">
        <w:r w:rsidR="00916D40" w:rsidRPr="004366BF">
          <w:rPr>
            <w:rStyle w:val="Hyperlink"/>
          </w:rPr>
          <w:t>https://mooseframework.inl.gov/workshop/index.html#/10/14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t>Kernel system</w:t>
      </w:r>
    </w:p>
    <w:p w:rsidR="00916D40" w:rsidRDefault="00B54E5B" w:rsidP="00916D40">
      <w:hyperlink r:id="rId94" w:anchor="/19" w:history="1">
        <w:r w:rsidR="00916D40" w:rsidRPr="004366BF">
          <w:rPr>
            <w:rStyle w:val="Hyperlink"/>
          </w:rPr>
          <w:t>https://mooseframework.inl.gov/workshop/index.html#/19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t>Mesh system</w:t>
      </w:r>
    </w:p>
    <w:p w:rsidR="00916D40" w:rsidRDefault="00B54E5B" w:rsidP="00916D40">
      <w:hyperlink r:id="rId95" w:anchor="/22" w:history="1">
        <w:r w:rsidR="00916D40" w:rsidRPr="004366BF">
          <w:rPr>
            <w:rStyle w:val="Hyperlink"/>
          </w:rPr>
          <w:t>https://mooseframework.inl.gov/workshop/index.html#/22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t>Output system</w:t>
      </w:r>
    </w:p>
    <w:p w:rsidR="00916D40" w:rsidRDefault="00B54E5B" w:rsidP="00916D40">
      <w:hyperlink r:id="rId96" w:anchor="/23" w:history="1">
        <w:r w:rsidR="00916D40" w:rsidRPr="004366BF">
          <w:rPr>
            <w:rStyle w:val="Hyperlink"/>
          </w:rPr>
          <w:t>https://mooseframework.inl.gov/workshop/index.html#/23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t>Material System</w:t>
      </w:r>
    </w:p>
    <w:p w:rsidR="00916D40" w:rsidRDefault="00B54E5B" w:rsidP="00916D40">
      <w:hyperlink r:id="rId97" w:anchor="/25" w:history="1">
        <w:r w:rsidR="00916D40" w:rsidRPr="004366BF">
          <w:rPr>
            <w:rStyle w:val="Hyperlink"/>
          </w:rPr>
          <w:t>https://mooseframework.inl.gov/workshop/index.html#/25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lastRenderedPageBreak/>
        <w:t>Function System</w:t>
      </w:r>
    </w:p>
    <w:p w:rsidR="00916D40" w:rsidRDefault="00B54E5B" w:rsidP="00916D40">
      <w:hyperlink r:id="rId98" w:anchor="/26" w:history="1">
        <w:r w:rsidR="00916D40" w:rsidRPr="004366BF">
          <w:rPr>
            <w:rStyle w:val="Hyperlink"/>
          </w:rPr>
          <w:t>https://mooseframework.inl.gov/workshop/index.html#/26</w:t>
        </w:r>
      </w:hyperlink>
    </w:p>
    <w:p w:rsidR="00916D40" w:rsidRPr="00505DD6" w:rsidRDefault="00916D40" w:rsidP="00916D40">
      <w:pPr>
        <w:rPr>
          <w:b/>
        </w:rPr>
      </w:pPr>
      <w:proofErr w:type="spellStart"/>
      <w:r w:rsidRPr="00505DD6">
        <w:rPr>
          <w:b/>
        </w:rPr>
        <w:t>Auxiliarly</w:t>
      </w:r>
      <w:proofErr w:type="spellEnd"/>
      <w:r w:rsidRPr="00505DD6">
        <w:rPr>
          <w:b/>
        </w:rPr>
        <w:t xml:space="preserve"> system</w:t>
      </w:r>
    </w:p>
    <w:p w:rsidR="00916D40" w:rsidRDefault="00B54E5B" w:rsidP="00916D40">
      <w:hyperlink r:id="rId99" w:anchor="/30" w:history="1">
        <w:r w:rsidR="00916D40" w:rsidRPr="004366BF">
          <w:rPr>
            <w:rStyle w:val="Hyperlink"/>
          </w:rPr>
          <w:t>https://mooseframework.inl.gov/workshop/index.html#/30</w:t>
        </w:r>
      </w:hyperlink>
    </w:p>
    <w:p w:rsidR="00916D40" w:rsidRPr="00505DD6" w:rsidRDefault="00916D40" w:rsidP="00916D40">
      <w:pPr>
        <w:rPr>
          <w:b/>
        </w:rPr>
      </w:pPr>
      <w:proofErr w:type="spellStart"/>
      <w:r w:rsidRPr="00505DD6">
        <w:rPr>
          <w:b/>
        </w:rPr>
        <w:t>Timestepper</w:t>
      </w:r>
      <w:proofErr w:type="spellEnd"/>
    </w:p>
    <w:p w:rsidR="00916D40" w:rsidRDefault="00B54E5B" w:rsidP="00916D40">
      <w:hyperlink r:id="rId100" w:anchor="/35" w:history="1">
        <w:r w:rsidR="00916D40" w:rsidRPr="004366BF">
          <w:rPr>
            <w:rStyle w:val="Hyperlink"/>
          </w:rPr>
          <w:t>https://mooseframework.inl.gov/workshop/index.html#/35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t>Boundary conditions</w:t>
      </w:r>
    </w:p>
    <w:p w:rsidR="00916D40" w:rsidRDefault="00B54E5B" w:rsidP="00916D40">
      <w:hyperlink r:id="rId101" w:anchor="/37" w:history="1">
        <w:r w:rsidR="00916D40" w:rsidRPr="004366BF">
          <w:rPr>
            <w:rStyle w:val="Hyperlink"/>
          </w:rPr>
          <w:t>https://mooseframework.inl.gov/workshop/index.html#/37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t xml:space="preserve">Mesh </w:t>
      </w:r>
      <w:proofErr w:type="spellStart"/>
      <w:r w:rsidRPr="00505DD6">
        <w:rPr>
          <w:b/>
        </w:rPr>
        <w:t>adaptivity</w:t>
      </w:r>
      <w:proofErr w:type="spellEnd"/>
    </w:p>
    <w:p w:rsidR="00916D40" w:rsidRDefault="00B54E5B" w:rsidP="00916D40">
      <w:hyperlink r:id="rId102" w:anchor="/41" w:history="1">
        <w:r w:rsidR="00916D40" w:rsidRPr="004366BF">
          <w:rPr>
            <w:rStyle w:val="Hyperlink"/>
          </w:rPr>
          <w:t>https://mooseframework.inl.gov/workshop/index.html#/41</w:t>
        </w:r>
      </w:hyperlink>
    </w:p>
    <w:p w:rsidR="00916D40" w:rsidRPr="00505DD6" w:rsidRDefault="00916D40" w:rsidP="00916D40">
      <w:pPr>
        <w:rPr>
          <w:b/>
        </w:rPr>
      </w:pPr>
      <w:proofErr w:type="spellStart"/>
      <w:r w:rsidRPr="00505DD6">
        <w:rPr>
          <w:b/>
        </w:rPr>
        <w:t>PostProcessors</w:t>
      </w:r>
      <w:proofErr w:type="spellEnd"/>
      <w:r w:rsidRPr="00505DD6">
        <w:rPr>
          <w:b/>
        </w:rPr>
        <w:t>:</w:t>
      </w:r>
    </w:p>
    <w:p w:rsidR="00AA21D5" w:rsidRPr="00CB1D92" w:rsidRDefault="00B54E5B">
      <w:hyperlink r:id="rId103" w:anchor="/44" w:history="1">
        <w:r w:rsidR="00916D40" w:rsidRPr="004366BF">
          <w:rPr>
            <w:rStyle w:val="Hyperlink"/>
          </w:rPr>
          <w:t>https://mooseframework.inl.gov/workshop/index.html#/44</w:t>
        </w:r>
      </w:hyperlink>
    </w:p>
    <w:p w:rsidR="00C92A80" w:rsidRPr="00213AA1" w:rsidRDefault="00C92A80"/>
    <w:sectPr w:rsidR="00C92A80" w:rsidRPr="00213AA1">
      <w:footerReference w:type="default" r:id="rId10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3760" w:rsidRDefault="00233760" w:rsidP="00505DD6">
      <w:pPr>
        <w:spacing w:after="0" w:line="240" w:lineRule="auto"/>
      </w:pPr>
      <w:r>
        <w:separator/>
      </w:r>
    </w:p>
  </w:endnote>
  <w:endnote w:type="continuationSeparator" w:id="0">
    <w:p w:rsidR="00233760" w:rsidRDefault="00233760" w:rsidP="00505D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5041618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33760" w:rsidRDefault="0023376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54E5B">
          <w:rPr>
            <w:noProof/>
          </w:rPr>
          <w:t>25</w:t>
        </w:r>
        <w:r>
          <w:rPr>
            <w:noProof/>
          </w:rPr>
          <w:fldChar w:fldCharType="end"/>
        </w:r>
      </w:p>
    </w:sdtContent>
  </w:sdt>
  <w:p w:rsidR="00233760" w:rsidRDefault="002337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3760" w:rsidRDefault="00233760" w:rsidP="00505DD6">
      <w:pPr>
        <w:spacing w:after="0" w:line="240" w:lineRule="auto"/>
      </w:pPr>
      <w:r>
        <w:separator/>
      </w:r>
    </w:p>
  </w:footnote>
  <w:footnote w:type="continuationSeparator" w:id="0">
    <w:p w:rsidR="00233760" w:rsidRDefault="00233760" w:rsidP="00505DD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125E8"/>
    <w:multiLevelType w:val="multilevel"/>
    <w:tmpl w:val="99D8898C"/>
    <w:lvl w:ilvl="0">
      <w:start w:val="1"/>
      <w:numFmt w:val="decimal"/>
      <w:pStyle w:val="Heading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18900531"/>
    <w:multiLevelType w:val="hybridMultilevel"/>
    <w:tmpl w:val="C05C339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29C7E78"/>
    <w:multiLevelType w:val="hybridMultilevel"/>
    <w:tmpl w:val="2112FC5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10173C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F30576"/>
    <w:multiLevelType w:val="hybridMultilevel"/>
    <w:tmpl w:val="7320006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DFD4E0D"/>
    <w:multiLevelType w:val="hybridMultilevel"/>
    <w:tmpl w:val="2D300AF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A6F5B13"/>
    <w:multiLevelType w:val="hybridMultilevel"/>
    <w:tmpl w:val="3C18C2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060FF8">
      <w:start w:val="1"/>
      <w:numFmt w:val="bullet"/>
      <w:pStyle w:val="ListParagraph"/>
      <w:lvlText w:val="▰"/>
      <w:lvlJc w:val="left"/>
      <w:pPr>
        <w:ind w:left="5040" w:hanging="360"/>
      </w:pPr>
      <w:rPr>
        <w:rFonts w:ascii="Segoe UI Emoji" w:hAnsi="Segoe UI Emoji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C9406EC"/>
    <w:multiLevelType w:val="hybridMultilevel"/>
    <w:tmpl w:val="51FECE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79358E5"/>
    <w:multiLevelType w:val="hybridMultilevel"/>
    <w:tmpl w:val="07E2B7B6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AC02FEC"/>
    <w:multiLevelType w:val="hybridMultilevel"/>
    <w:tmpl w:val="6E74BD48"/>
    <w:lvl w:ilvl="0" w:tplc="E340CDC8">
      <w:start w:val="1"/>
      <w:numFmt w:val="bullet"/>
      <w:lvlText w:val="▰"/>
      <w:lvlJc w:val="left"/>
      <w:pPr>
        <w:ind w:left="720" w:hanging="360"/>
      </w:pPr>
      <w:rPr>
        <w:rFonts w:ascii="Segoe UI Emoji" w:eastAsia="Arial Unicode MS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AC620E4"/>
    <w:multiLevelType w:val="hybridMultilevel"/>
    <w:tmpl w:val="0E9CB59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5E01440"/>
    <w:multiLevelType w:val="hybridMultilevel"/>
    <w:tmpl w:val="13DEA5A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99E0D67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7426AF"/>
    <w:multiLevelType w:val="hybridMultilevel"/>
    <w:tmpl w:val="9294A1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2"/>
  </w:num>
  <w:num w:numId="3">
    <w:abstractNumId w:val="0"/>
  </w:num>
  <w:num w:numId="4">
    <w:abstractNumId w:val="13"/>
  </w:num>
  <w:num w:numId="5">
    <w:abstractNumId w:val="7"/>
  </w:num>
  <w:num w:numId="6">
    <w:abstractNumId w:val="6"/>
  </w:num>
  <w:num w:numId="7">
    <w:abstractNumId w:val="10"/>
  </w:num>
  <w:num w:numId="8">
    <w:abstractNumId w:val="2"/>
  </w:num>
  <w:num w:numId="9">
    <w:abstractNumId w:val="8"/>
  </w:num>
  <w:num w:numId="10">
    <w:abstractNumId w:val="4"/>
  </w:num>
  <w:num w:numId="11">
    <w:abstractNumId w:val="11"/>
  </w:num>
  <w:num w:numId="12">
    <w:abstractNumId w:val="5"/>
  </w:num>
  <w:num w:numId="13">
    <w:abstractNumId w:val="1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C22"/>
    <w:rsid w:val="000078F2"/>
    <w:rsid w:val="0016501F"/>
    <w:rsid w:val="0019472C"/>
    <w:rsid w:val="001B2D04"/>
    <w:rsid w:val="001B5CC2"/>
    <w:rsid w:val="001E46EB"/>
    <w:rsid w:val="002048F9"/>
    <w:rsid w:val="00213AA1"/>
    <w:rsid w:val="00230123"/>
    <w:rsid w:val="00233760"/>
    <w:rsid w:val="00245D39"/>
    <w:rsid w:val="002806B9"/>
    <w:rsid w:val="0028418C"/>
    <w:rsid w:val="00284613"/>
    <w:rsid w:val="002A3B0A"/>
    <w:rsid w:val="002B15C9"/>
    <w:rsid w:val="002D64F5"/>
    <w:rsid w:val="002F0FBA"/>
    <w:rsid w:val="003827A8"/>
    <w:rsid w:val="003944B6"/>
    <w:rsid w:val="003D4D2F"/>
    <w:rsid w:val="004615A0"/>
    <w:rsid w:val="004730CF"/>
    <w:rsid w:val="004B085E"/>
    <w:rsid w:val="004C1614"/>
    <w:rsid w:val="004D1D42"/>
    <w:rsid w:val="004D5931"/>
    <w:rsid w:val="00505DD6"/>
    <w:rsid w:val="0055624F"/>
    <w:rsid w:val="005643D0"/>
    <w:rsid w:val="005777AF"/>
    <w:rsid w:val="00577B1A"/>
    <w:rsid w:val="00663973"/>
    <w:rsid w:val="006646C4"/>
    <w:rsid w:val="006B21F3"/>
    <w:rsid w:val="006B61A4"/>
    <w:rsid w:val="006C7311"/>
    <w:rsid w:val="006E2C17"/>
    <w:rsid w:val="00714E15"/>
    <w:rsid w:val="0079199E"/>
    <w:rsid w:val="007D14EB"/>
    <w:rsid w:val="007F6922"/>
    <w:rsid w:val="00812B2F"/>
    <w:rsid w:val="00832AD0"/>
    <w:rsid w:val="0087220F"/>
    <w:rsid w:val="0087376B"/>
    <w:rsid w:val="00896A19"/>
    <w:rsid w:val="008C76EB"/>
    <w:rsid w:val="008D4AC3"/>
    <w:rsid w:val="008D4FCA"/>
    <w:rsid w:val="008E6164"/>
    <w:rsid w:val="00916D40"/>
    <w:rsid w:val="009951AB"/>
    <w:rsid w:val="009D3C22"/>
    <w:rsid w:val="009E6340"/>
    <w:rsid w:val="009F34ED"/>
    <w:rsid w:val="009F6D7E"/>
    <w:rsid w:val="00A36BAC"/>
    <w:rsid w:val="00A51F85"/>
    <w:rsid w:val="00A904C9"/>
    <w:rsid w:val="00AA21D5"/>
    <w:rsid w:val="00AE2292"/>
    <w:rsid w:val="00B5144E"/>
    <w:rsid w:val="00B54E5B"/>
    <w:rsid w:val="00BC10C0"/>
    <w:rsid w:val="00C55877"/>
    <w:rsid w:val="00C631AA"/>
    <w:rsid w:val="00C92637"/>
    <w:rsid w:val="00C92A80"/>
    <w:rsid w:val="00C9614C"/>
    <w:rsid w:val="00CB1D92"/>
    <w:rsid w:val="00CB4FFD"/>
    <w:rsid w:val="00CB623F"/>
    <w:rsid w:val="00CB6F52"/>
    <w:rsid w:val="00D142C9"/>
    <w:rsid w:val="00DA6BD4"/>
    <w:rsid w:val="00DA7ADB"/>
    <w:rsid w:val="00DC60D2"/>
    <w:rsid w:val="00DE3676"/>
    <w:rsid w:val="00E127B6"/>
    <w:rsid w:val="00EA6B3F"/>
    <w:rsid w:val="00ED5756"/>
    <w:rsid w:val="00F0014D"/>
    <w:rsid w:val="00F56D42"/>
    <w:rsid w:val="00F80F90"/>
    <w:rsid w:val="00F910B6"/>
    <w:rsid w:val="00FB51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77AF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B5180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5DD6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5DD6"/>
    <w:rPr>
      <w:rFonts w:ascii="Arial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77AF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B5180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5DD6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5DD6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9.png"/><Relationship Id="rId47" Type="http://schemas.openxmlformats.org/officeDocument/2006/relationships/oleObject" Target="embeddings/oleObject17.bin"/><Relationship Id="rId63" Type="http://schemas.openxmlformats.org/officeDocument/2006/relationships/image" Target="media/image35.png"/><Relationship Id="rId68" Type="http://schemas.openxmlformats.org/officeDocument/2006/relationships/image" Target="media/image39.png"/><Relationship Id="rId84" Type="http://schemas.openxmlformats.org/officeDocument/2006/relationships/image" Target="media/image55.png"/><Relationship Id="rId89" Type="http://schemas.openxmlformats.org/officeDocument/2006/relationships/hyperlink" Target="https://mooseframework.inl.gov/workshop/index.html" TargetMode="External"/><Relationship Id="rId7" Type="http://schemas.openxmlformats.org/officeDocument/2006/relationships/footnotes" Target="footnotes.xml"/><Relationship Id="rId71" Type="http://schemas.openxmlformats.org/officeDocument/2006/relationships/image" Target="media/image42.png"/><Relationship Id="rId92" Type="http://schemas.openxmlformats.org/officeDocument/2006/relationships/hyperlink" Target="https://mooseframework.inl.gov/workshop/index.html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png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8" Type="http://schemas.openxmlformats.org/officeDocument/2006/relationships/image" Target="media/image30.png"/><Relationship Id="rId66" Type="http://schemas.openxmlformats.org/officeDocument/2006/relationships/image" Target="media/image38.wmf"/><Relationship Id="rId74" Type="http://schemas.openxmlformats.org/officeDocument/2006/relationships/image" Target="media/image45.png"/><Relationship Id="rId79" Type="http://schemas.openxmlformats.org/officeDocument/2006/relationships/image" Target="media/image50.png"/><Relationship Id="rId87" Type="http://schemas.openxmlformats.org/officeDocument/2006/relationships/hyperlink" Target="https://mooseframework.inl.gov/workshop/index.html" TargetMode="External"/><Relationship Id="rId102" Type="http://schemas.openxmlformats.org/officeDocument/2006/relationships/hyperlink" Target="https://mooseframework.inl.gov/workshop/index.html" TargetMode="External"/><Relationship Id="rId5" Type="http://schemas.openxmlformats.org/officeDocument/2006/relationships/settings" Target="settings.xml"/><Relationship Id="rId61" Type="http://schemas.openxmlformats.org/officeDocument/2006/relationships/image" Target="media/image33.png"/><Relationship Id="rId82" Type="http://schemas.openxmlformats.org/officeDocument/2006/relationships/image" Target="media/image53.png"/><Relationship Id="rId90" Type="http://schemas.openxmlformats.org/officeDocument/2006/relationships/hyperlink" Target="https://mooseframework.inl.gov/workshop/index.html" TargetMode="External"/><Relationship Id="rId95" Type="http://schemas.openxmlformats.org/officeDocument/2006/relationships/hyperlink" Target="https://mooseframework.inl.gov/workshop/index.html" TargetMode="Externa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yperlink" Target="mailto:git@github.com:[insert_name]/Ditto.git" TargetMode="External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8.png"/><Relationship Id="rId64" Type="http://schemas.openxmlformats.org/officeDocument/2006/relationships/image" Target="media/image36.png"/><Relationship Id="rId69" Type="http://schemas.openxmlformats.org/officeDocument/2006/relationships/image" Target="media/image40.png"/><Relationship Id="rId77" Type="http://schemas.openxmlformats.org/officeDocument/2006/relationships/image" Target="media/image48.png"/><Relationship Id="rId100" Type="http://schemas.openxmlformats.org/officeDocument/2006/relationships/hyperlink" Target="https://mooseframework.inl.gov/workshop/index.html" TargetMode="External"/><Relationship Id="rId105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43.png"/><Relationship Id="rId80" Type="http://schemas.openxmlformats.org/officeDocument/2006/relationships/image" Target="media/image51.png"/><Relationship Id="rId85" Type="http://schemas.openxmlformats.org/officeDocument/2006/relationships/image" Target="media/image56.png"/><Relationship Id="rId93" Type="http://schemas.openxmlformats.org/officeDocument/2006/relationships/hyperlink" Target="https://mooseframework.inl.gov/workshop/index.html" TargetMode="External"/><Relationship Id="rId98" Type="http://schemas.openxmlformats.org/officeDocument/2006/relationships/hyperlink" Target="https://mooseframework.inl.gov/workshop/index.html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png"/><Relationship Id="rId46" Type="http://schemas.openxmlformats.org/officeDocument/2006/relationships/oleObject" Target="embeddings/oleObject16.bin"/><Relationship Id="rId59" Type="http://schemas.openxmlformats.org/officeDocument/2006/relationships/image" Target="media/image31.png"/><Relationship Id="rId67" Type="http://schemas.openxmlformats.org/officeDocument/2006/relationships/oleObject" Target="embeddings/oleObject20.bin"/><Relationship Id="rId103" Type="http://schemas.openxmlformats.org/officeDocument/2006/relationships/hyperlink" Target="https://mooseframework.inl.gov/workshop/index.html" TargetMode="External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54" Type="http://schemas.openxmlformats.org/officeDocument/2006/relationships/image" Target="media/image26.png"/><Relationship Id="rId62" Type="http://schemas.openxmlformats.org/officeDocument/2006/relationships/image" Target="media/image34.png"/><Relationship Id="rId70" Type="http://schemas.openxmlformats.org/officeDocument/2006/relationships/image" Target="media/image41.png"/><Relationship Id="rId75" Type="http://schemas.openxmlformats.org/officeDocument/2006/relationships/image" Target="media/image46.png"/><Relationship Id="rId83" Type="http://schemas.openxmlformats.org/officeDocument/2006/relationships/image" Target="media/image54.png"/><Relationship Id="rId88" Type="http://schemas.openxmlformats.org/officeDocument/2006/relationships/hyperlink" Target="https://mooseframework.inl.gov/workshop/index.html" TargetMode="External"/><Relationship Id="rId91" Type="http://schemas.openxmlformats.org/officeDocument/2006/relationships/hyperlink" Target="https://mooseframework.inl.gov/workshop/index.html" TargetMode="External"/><Relationship Id="rId96" Type="http://schemas.openxmlformats.org/officeDocument/2006/relationships/hyperlink" Target="https://mooseframework.inl.gov/workshop/index.html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9.png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4.png"/><Relationship Id="rId60" Type="http://schemas.openxmlformats.org/officeDocument/2006/relationships/image" Target="media/image32.png"/><Relationship Id="rId65" Type="http://schemas.openxmlformats.org/officeDocument/2006/relationships/image" Target="media/image37.png"/><Relationship Id="rId73" Type="http://schemas.openxmlformats.org/officeDocument/2006/relationships/image" Target="media/image44.png"/><Relationship Id="rId78" Type="http://schemas.openxmlformats.org/officeDocument/2006/relationships/image" Target="media/image49.png"/><Relationship Id="rId81" Type="http://schemas.openxmlformats.org/officeDocument/2006/relationships/image" Target="media/image52.png"/><Relationship Id="rId86" Type="http://schemas.openxmlformats.org/officeDocument/2006/relationships/image" Target="media/image57.png"/><Relationship Id="rId94" Type="http://schemas.openxmlformats.org/officeDocument/2006/relationships/hyperlink" Target="https://mooseframework.inl.gov/workshop/index.html" TargetMode="External"/><Relationship Id="rId99" Type="http://schemas.openxmlformats.org/officeDocument/2006/relationships/hyperlink" Target="https://mooseframework.inl.gov/workshop/index.html" TargetMode="External"/><Relationship Id="rId101" Type="http://schemas.openxmlformats.org/officeDocument/2006/relationships/hyperlink" Target="https://mooseframework.inl.gov/workshop/index.html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png"/><Relationship Id="rId34" Type="http://schemas.openxmlformats.org/officeDocument/2006/relationships/image" Target="media/image13.wmf"/><Relationship Id="rId50" Type="http://schemas.openxmlformats.org/officeDocument/2006/relationships/image" Target="media/image23.wmf"/><Relationship Id="rId55" Type="http://schemas.openxmlformats.org/officeDocument/2006/relationships/image" Target="media/image27.png"/><Relationship Id="rId76" Type="http://schemas.openxmlformats.org/officeDocument/2006/relationships/image" Target="media/image47.png"/><Relationship Id="rId97" Type="http://schemas.openxmlformats.org/officeDocument/2006/relationships/hyperlink" Target="https://mooseframework.inl.gov/workshop/index.html" TargetMode="External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403235-1E3F-4F72-91DD-425DD618B4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4</TotalTime>
  <Pages>26</Pages>
  <Words>2605</Words>
  <Characters>14853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is Sgouros</dc:creator>
  <cp:lastModifiedBy>Aris Sgouros</cp:lastModifiedBy>
  <cp:revision>41</cp:revision>
  <dcterms:created xsi:type="dcterms:W3CDTF">2024-04-11T07:06:00Z</dcterms:created>
  <dcterms:modified xsi:type="dcterms:W3CDTF">2024-07-19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endeley Recent Style Id 0_1">
    <vt:lpwstr>http://www.zotero.org/styles/american-medical-association</vt:lpwstr>
  </property>
  <property fmtid="{D5CDD505-2E9C-101B-9397-08002B2CF9AE}" pid="5" name="Mendeley Recent Style Name 0_1">
    <vt:lpwstr>American Medical Association 11th edition</vt:lpwstr>
  </property>
  <property fmtid="{D5CDD505-2E9C-101B-9397-08002B2CF9AE}" pid="6" name="Mendeley Recent Style Id 1_1">
    <vt:lpwstr>http://www.zotero.org/styles/american-political-science-association</vt:lpwstr>
  </property>
  <property fmtid="{D5CDD505-2E9C-101B-9397-08002B2CF9AE}" pid="7" name="Mendeley Recent Style Name 1_1">
    <vt:lpwstr>American Political Science Association</vt:lpwstr>
  </property>
  <property fmtid="{D5CDD505-2E9C-101B-9397-08002B2CF9AE}" pid="8" name="Mendeley Recent Style Id 2_1">
    <vt:lpwstr>http://www.zotero.org/styles/apa</vt:lpwstr>
  </property>
  <property fmtid="{D5CDD505-2E9C-101B-9397-08002B2CF9AE}" pid="9" name="Mendeley Recent Style Name 2_1">
    <vt:lpwstr>American Psychological Association 7th edition</vt:lpwstr>
  </property>
  <property fmtid="{D5CDD505-2E9C-101B-9397-08002B2CF9AE}" pid="10" name="Mendeley Recent Style Id 3_1">
    <vt:lpwstr>http://www.zotero.org/styles/american-sociological-association</vt:lpwstr>
  </property>
  <property fmtid="{D5CDD505-2E9C-101B-9397-08002B2CF9AE}" pid="11" name="Mendeley Recent Style Name 3_1">
    <vt:lpwstr>American Sociological Association 6th edition</vt:lpwstr>
  </property>
  <property fmtid="{D5CDD505-2E9C-101B-9397-08002B2CF9AE}" pid="12" name="Mendeley Recent Style Id 4_1">
    <vt:lpwstr>http://www.zotero.org/styles/chicago-author-date</vt:lpwstr>
  </property>
  <property fmtid="{D5CDD505-2E9C-101B-9397-08002B2CF9AE}" pid="13" name="Mendeley Recent Style Name 4_1">
    <vt:lpwstr>Chicago Manual of Style 17th edition (author-date)</vt:lpwstr>
  </property>
  <property fmtid="{D5CDD505-2E9C-101B-9397-08002B2CF9AE}" pid="14" name="Mendeley Recent Style Id 5_1">
    <vt:lpwstr>http://www.zotero.org/styles/harvard-cite-them-right</vt:lpwstr>
  </property>
  <property fmtid="{D5CDD505-2E9C-101B-9397-08002B2CF9AE}" pid="15" name="Mendeley Recent Style Name 5_1">
    <vt:lpwstr>Cite Them Right 12th edition - Harvard</vt:lpwstr>
  </property>
  <property fmtid="{D5CDD505-2E9C-101B-9397-08002B2CF9AE}" pid="16" name="Mendeley Recent Style Id 6_1">
    <vt:lpwstr>http://www.zotero.org/styles/free-radical-biology-and-medicine</vt:lpwstr>
  </property>
  <property fmtid="{D5CDD505-2E9C-101B-9397-08002B2CF9AE}" pid="17" name="Mendeley Recent Style Name 6_1">
    <vt:lpwstr>Free Radical Biology and Medicine</vt:lpwstr>
  </property>
  <property fmtid="{D5CDD505-2E9C-101B-9397-08002B2CF9AE}" pid="18" name="Mendeley Recent Style Id 7_1">
    <vt:lpwstr>http://www.zotero.org/styles/journal-of-computational-physics</vt:lpwstr>
  </property>
  <property fmtid="{D5CDD505-2E9C-101B-9397-08002B2CF9AE}" pid="19" name="Mendeley Recent Style Name 7_1">
    <vt:lpwstr>Journal of Computational Physics</vt:lpwstr>
  </property>
  <property fmtid="{D5CDD505-2E9C-101B-9397-08002B2CF9AE}" pid="20" name="Mendeley Recent Style Id 8_1">
    <vt:lpwstr>http://www.zotero.org/styles/macromolecules</vt:lpwstr>
  </property>
  <property fmtid="{D5CDD505-2E9C-101B-9397-08002B2CF9AE}" pid="21" name="Mendeley Recent Style Name 8_1">
    <vt:lpwstr>Macromolecules</vt:lpwstr>
  </property>
  <property fmtid="{D5CDD505-2E9C-101B-9397-08002B2CF9AE}" pid="22" name="Mendeley Recent Style Id 9_1">
    <vt:lpwstr>http://www.zotero.org/styles/modern-humanities-research-association</vt:lpwstr>
  </property>
  <property fmtid="{D5CDD505-2E9C-101B-9397-08002B2CF9AE}" pid="23" name="Mendeley Recent Style Name 9_1">
    <vt:lpwstr>Modern Humanities Research Association 3rd edition (note with bibliography)</vt:lpwstr>
  </property>
  <property fmtid="{D5CDD505-2E9C-101B-9397-08002B2CF9AE}" pid="24" name="Mendeley Document_1">
    <vt:lpwstr>True</vt:lpwstr>
  </property>
  <property fmtid="{D5CDD505-2E9C-101B-9397-08002B2CF9AE}" pid="25" name="Mendeley Unique User Id_1">
    <vt:lpwstr>ba9474d5-091c-3869-bfce-de5797cc13ec</vt:lpwstr>
  </property>
  <property fmtid="{D5CDD505-2E9C-101B-9397-08002B2CF9AE}" pid="26" name="Mendeley Citation Style_1">
    <vt:lpwstr>http://www.zotero.org/styles/journal-of-computational-physics</vt:lpwstr>
  </property>
  <property fmtid="{D5CDD505-2E9C-101B-9397-08002B2CF9AE}" pid="27" name="MTEquationNumber2">
    <vt:lpwstr>#E1</vt:lpwstr>
  </property>
</Properties>
</file>